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011F704" w14:textId="0DBF6228" w:rsidR="00D64B62" w:rsidRPr="00714B3C" w:rsidRDefault="00D64B62" w:rsidP="00D64B62">
      <w:pPr>
        <w:jc w:val="center"/>
        <w:rPr>
          <w:b/>
          <w:sz w:val="28"/>
          <w:szCs w:val="28"/>
        </w:rPr>
      </w:pPr>
      <w:r w:rsidRPr="00714B3C">
        <w:rPr>
          <w:b/>
          <w:sz w:val="28"/>
          <w:szCs w:val="28"/>
        </w:rPr>
        <w:t>MA TRẬN ĐỀ KIỂM TR</w:t>
      </w:r>
      <w:r>
        <w:rPr>
          <w:b/>
          <w:sz w:val="28"/>
          <w:szCs w:val="28"/>
        </w:rPr>
        <w:t>A GIỮA</w:t>
      </w:r>
      <w:bookmarkStart w:id="0" w:name="_GoBack"/>
      <w:bookmarkEnd w:id="0"/>
      <w:r>
        <w:rPr>
          <w:b/>
          <w:sz w:val="28"/>
          <w:szCs w:val="28"/>
        </w:rPr>
        <w:t xml:space="preserve"> KÌ I</w:t>
      </w:r>
      <w:r w:rsidR="00A465F3">
        <w:rPr>
          <w:b/>
          <w:sz w:val="28"/>
          <w:szCs w:val="28"/>
        </w:rPr>
        <w:t>I</w:t>
      </w:r>
    </w:p>
    <w:p w14:paraId="3474B438" w14:textId="7C3E3AF4" w:rsidR="00F2629F" w:rsidRPr="00F94E1E" w:rsidRDefault="00D64B62" w:rsidP="00D64B62">
      <w:pPr>
        <w:jc w:val="center"/>
        <w:rPr>
          <w:b/>
          <w:sz w:val="28"/>
          <w:szCs w:val="28"/>
        </w:rPr>
      </w:pPr>
      <w:r w:rsidRPr="00714B3C">
        <w:rPr>
          <w:b/>
          <w:sz w:val="28"/>
          <w:szCs w:val="28"/>
        </w:rPr>
        <w:t xml:space="preserve">MÔN: </w:t>
      </w:r>
      <w:r>
        <w:rPr>
          <w:b/>
          <w:sz w:val="28"/>
          <w:szCs w:val="28"/>
        </w:rPr>
        <w:t>TOÁN 12</w:t>
      </w:r>
      <w:r w:rsidRPr="00714B3C">
        <w:rPr>
          <w:b/>
          <w:sz w:val="28"/>
          <w:szCs w:val="28"/>
        </w:rPr>
        <w:t xml:space="preserve"> – THỜI GIAN LÀM BÀI:</w:t>
      </w:r>
      <w:r>
        <w:rPr>
          <w:b/>
          <w:sz w:val="28"/>
          <w:szCs w:val="28"/>
        </w:rPr>
        <w:t xml:space="preserve"> 90 phút</w:t>
      </w:r>
    </w:p>
    <w:tbl>
      <w:tblPr>
        <w:tblW w:w="15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8"/>
        <w:gridCol w:w="2117"/>
        <w:gridCol w:w="3251"/>
        <w:gridCol w:w="708"/>
        <w:gridCol w:w="992"/>
        <w:gridCol w:w="708"/>
        <w:gridCol w:w="877"/>
        <w:gridCol w:w="688"/>
        <w:gridCol w:w="991"/>
        <w:gridCol w:w="709"/>
        <w:gridCol w:w="991"/>
        <w:gridCol w:w="714"/>
        <w:gridCol w:w="581"/>
        <w:gridCol w:w="996"/>
        <w:gridCol w:w="850"/>
      </w:tblGrid>
      <w:tr w:rsidR="002F29D9" w:rsidRPr="00F94E1E" w14:paraId="3FB149A1" w14:textId="77777777" w:rsidTr="000A66F0">
        <w:trPr>
          <w:trHeight w:val="557"/>
          <w:jc w:val="center"/>
        </w:trPr>
        <w:tc>
          <w:tcPr>
            <w:tcW w:w="698" w:type="dxa"/>
            <w:vMerge w:val="restart"/>
            <w:vAlign w:val="center"/>
          </w:tcPr>
          <w:p w14:paraId="3CB89FEE" w14:textId="77777777" w:rsidR="002F29D9" w:rsidRPr="00682B23" w:rsidRDefault="002F29D9" w:rsidP="00682B23">
            <w:pPr>
              <w:jc w:val="center"/>
              <w:rPr>
                <w:b/>
              </w:rPr>
            </w:pPr>
            <w:r w:rsidRPr="00682B23">
              <w:rPr>
                <w:b/>
              </w:rPr>
              <w:t>TT</w:t>
            </w:r>
          </w:p>
        </w:tc>
        <w:tc>
          <w:tcPr>
            <w:tcW w:w="2117" w:type="dxa"/>
            <w:vMerge w:val="restart"/>
            <w:vAlign w:val="center"/>
          </w:tcPr>
          <w:p w14:paraId="11DC389E" w14:textId="77777777" w:rsidR="002F29D9" w:rsidRPr="00682B23" w:rsidRDefault="002F29D9" w:rsidP="00682B23">
            <w:pPr>
              <w:jc w:val="center"/>
              <w:rPr>
                <w:b/>
              </w:rPr>
            </w:pPr>
            <w:r w:rsidRPr="00682B23">
              <w:rPr>
                <w:b/>
              </w:rPr>
              <w:t>Nội dung kiến thức</w:t>
            </w:r>
          </w:p>
        </w:tc>
        <w:tc>
          <w:tcPr>
            <w:tcW w:w="3251" w:type="dxa"/>
            <w:vMerge w:val="restart"/>
            <w:vAlign w:val="center"/>
          </w:tcPr>
          <w:p w14:paraId="1E758A66" w14:textId="683D0594" w:rsidR="002F29D9" w:rsidRPr="00682B23" w:rsidRDefault="002F29D9" w:rsidP="00682B23">
            <w:pPr>
              <w:jc w:val="center"/>
              <w:rPr>
                <w:b/>
              </w:rPr>
            </w:pPr>
            <w:r w:rsidRPr="00682B23">
              <w:rPr>
                <w:b/>
              </w:rPr>
              <w:t>Đơn vị kiến thức</w:t>
            </w:r>
          </w:p>
        </w:tc>
        <w:tc>
          <w:tcPr>
            <w:tcW w:w="6664" w:type="dxa"/>
            <w:gridSpan w:val="8"/>
            <w:vAlign w:val="center"/>
          </w:tcPr>
          <w:p w14:paraId="4874BFFE" w14:textId="0C93D596" w:rsidR="002F29D9" w:rsidRPr="00682B23" w:rsidRDefault="002F29D9" w:rsidP="00682B23">
            <w:pPr>
              <w:jc w:val="center"/>
              <w:rPr>
                <w:b/>
              </w:rPr>
            </w:pPr>
            <w:r w:rsidRPr="00682B23">
              <w:rPr>
                <w:b/>
              </w:rPr>
              <w:t>Mức độ nhận thức</w:t>
            </w:r>
          </w:p>
        </w:tc>
        <w:tc>
          <w:tcPr>
            <w:tcW w:w="2291" w:type="dxa"/>
            <w:gridSpan w:val="3"/>
            <w:vMerge w:val="restart"/>
            <w:shd w:val="clear" w:color="auto" w:fill="auto"/>
            <w:vAlign w:val="center"/>
          </w:tcPr>
          <w:p w14:paraId="41F64EC3" w14:textId="77777777" w:rsidR="002F29D9" w:rsidRPr="00682B23" w:rsidRDefault="002F29D9" w:rsidP="00682B23">
            <w:pPr>
              <w:jc w:val="center"/>
              <w:rPr>
                <w:b/>
              </w:rPr>
            </w:pPr>
            <w:r w:rsidRPr="00682B23">
              <w:rPr>
                <w:b/>
              </w:rPr>
              <w:t>Tổng</w:t>
            </w:r>
          </w:p>
        </w:tc>
        <w:tc>
          <w:tcPr>
            <w:tcW w:w="850" w:type="dxa"/>
            <w:vMerge w:val="restart"/>
            <w:vAlign w:val="center"/>
          </w:tcPr>
          <w:p w14:paraId="2138605D" w14:textId="77777777" w:rsidR="002F29D9" w:rsidRPr="00682B23" w:rsidRDefault="002F29D9" w:rsidP="00682B23">
            <w:pPr>
              <w:jc w:val="center"/>
              <w:rPr>
                <w:b/>
              </w:rPr>
            </w:pPr>
            <w:r w:rsidRPr="00682B23">
              <w:rPr>
                <w:b/>
              </w:rPr>
              <w:t>% tổng</w:t>
            </w:r>
          </w:p>
          <w:p w14:paraId="0AD59B3E" w14:textId="130AB3E7" w:rsidR="002F29D9" w:rsidRPr="00682B23" w:rsidRDefault="002F29D9" w:rsidP="00682B23">
            <w:pPr>
              <w:jc w:val="center"/>
              <w:rPr>
                <w:b/>
              </w:rPr>
            </w:pPr>
            <w:r w:rsidRPr="00682B23">
              <w:rPr>
                <w:b/>
              </w:rPr>
              <w:t>điểm</w:t>
            </w:r>
          </w:p>
        </w:tc>
      </w:tr>
      <w:tr w:rsidR="002F29D9" w:rsidRPr="00F94E1E" w14:paraId="5F53FB4C" w14:textId="77777777" w:rsidTr="0045558F">
        <w:trPr>
          <w:trHeight w:val="276"/>
          <w:jc w:val="center"/>
        </w:trPr>
        <w:tc>
          <w:tcPr>
            <w:tcW w:w="698" w:type="dxa"/>
            <w:vMerge/>
            <w:vAlign w:val="center"/>
          </w:tcPr>
          <w:p w14:paraId="0F62707F" w14:textId="77777777" w:rsidR="002F29D9" w:rsidRPr="00682B23" w:rsidRDefault="002F29D9" w:rsidP="00682B23">
            <w:pPr>
              <w:jc w:val="center"/>
              <w:rPr>
                <w:b/>
              </w:rPr>
            </w:pPr>
          </w:p>
        </w:tc>
        <w:tc>
          <w:tcPr>
            <w:tcW w:w="2117" w:type="dxa"/>
            <w:vMerge/>
            <w:vAlign w:val="center"/>
          </w:tcPr>
          <w:p w14:paraId="4E8264CB" w14:textId="77777777" w:rsidR="002F29D9" w:rsidRPr="00682B23" w:rsidRDefault="002F29D9" w:rsidP="00682B23">
            <w:pPr>
              <w:jc w:val="center"/>
              <w:rPr>
                <w:b/>
              </w:rPr>
            </w:pPr>
          </w:p>
        </w:tc>
        <w:tc>
          <w:tcPr>
            <w:tcW w:w="3251" w:type="dxa"/>
            <w:vMerge/>
          </w:tcPr>
          <w:p w14:paraId="46EFAA43" w14:textId="4F96D382" w:rsidR="002F29D9" w:rsidRPr="00682B23" w:rsidRDefault="002F29D9" w:rsidP="00682B23">
            <w:pPr>
              <w:jc w:val="center"/>
              <w:rPr>
                <w:b/>
              </w:rPr>
            </w:pPr>
          </w:p>
        </w:tc>
        <w:tc>
          <w:tcPr>
            <w:tcW w:w="1700" w:type="dxa"/>
            <w:gridSpan w:val="2"/>
            <w:vMerge w:val="restart"/>
            <w:vAlign w:val="center"/>
          </w:tcPr>
          <w:p w14:paraId="7B61A379" w14:textId="1E4B39A8" w:rsidR="002F29D9" w:rsidRPr="00682B23" w:rsidRDefault="002F29D9" w:rsidP="00682B23">
            <w:pPr>
              <w:jc w:val="center"/>
              <w:rPr>
                <w:b/>
              </w:rPr>
            </w:pPr>
            <w:r w:rsidRPr="00682B23">
              <w:rPr>
                <w:b/>
              </w:rPr>
              <w:t>Nhận biết</w:t>
            </w:r>
          </w:p>
        </w:tc>
        <w:tc>
          <w:tcPr>
            <w:tcW w:w="1585" w:type="dxa"/>
            <w:gridSpan w:val="2"/>
            <w:vMerge w:val="restart"/>
            <w:vAlign w:val="center"/>
          </w:tcPr>
          <w:p w14:paraId="6BC95017" w14:textId="77777777" w:rsidR="002F29D9" w:rsidRPr="00682B23" w:rsidRDefault="002F29D9" w:rsidP="00682B23">
            <w:pPr>
              <w:jc w:val="center"/>
              <w:rPr>
                <w:b/>
              </w:rPr>
            </w:pPr>
            <w:r w:rsidRPr="00682B23">
              <w:rPr>
                <w:b/>
              </w:rPr>
              <w:t>Thông hiểu</w:t>
            </w:r>
          </w:p>
        </w:tc>
        <w:tc>
          <w:tcPr>
            <w:tcW w:w="1679" w:type="dxa"/>
            <w:gridSpan w:val="2"/>
            <w:vMerge w:val="restart"/>
            <w:vAlign w:val="center"/>
          </w:tcPr>
          <w:p w14:paraId="25127B5E" w14:textId="77777777" w:rsidR="002F29D9" w:rsidRPr="00682B23" w:rsidRDefault="002F29D9" w:rsidP="00682B23">
            <w:pPr>
              <w:jc w:val="center"/>
              <w:rPr>
                <w:b/>
              </w:rPr>
            </w:pPr>
            <w:r w:rsidRPr="00682B23">
              <w:rPr>
                <w:b/>
              </w:rPr>
              <w:t>Vận dụng</w:t>
            </w:r>
          </w:p>
        </w:tc>
        <w:tc>
          <w:tcPr>
            <w:tcW w:w="1700" w:type="dxa"/>
            <w:gridSpan w:val="2"/>
            <w:vMerge w:val="restart"/>
            <w:vAlign w:val="center"/>
          </w:tcPr>
          <w:p w14:paraId="5113861C" w14:textId="77777777" w:rsidR="002F29D9" w:rsidRPr="00682B23" w:rsidRDefault="002F29D9" w:rsidP="00682B23">
            <w:pPr>
              <w:jc w:val="center"/>
              <w:rPr>
                <w:b/>
              </w:rPr>
            </w:pPr>
            <w:r w:rsidRPr="00682B23">
              <w:rPr>
                <w:b/>
              </w:rPr>
              <w:t>Vận dụng cao</w:t>
            </w:r>
          </w:p>
        </w:tc>
        <w:tc>
          <w:tcPr>
            <w:tcW w:w="2291" w:type="dxa"/>
            <w:gridSpan w:val="3"/>
            <w:vMerge/>
            <w:shd w:val="clear" w:color="auto" w:fill="auto"/>
            <w:vAlign w:val="center"/>
          </w:tcPr>
          <w:p w14:paraId="750CCC84" w14:textId="77777777" w:rsidR="002F29D9" w:rsidRPr="00682B23" w:rsidRDefault="002F29D9" w:rsidP="00682B23">
            <w:pPr>
              <w:jc w:val="center"/>
              <w:rPr>
                <w:b/>
              </w:rPr>
            </w:pPr>
          </w:p>
        </w:tc>
        <w:tc>
          <w:tcPr>
            <w:tcW w:w="850" w:type="dxa"/>
            <w:vMerge/>
          </w:tcPr>
          <w:p w14:paraId="070ED6D2" w14:textId="77777777" w:rsidR="002F29D9" w:rsidRPr="00682B23" w:rsidRDefault="002F29D9" w:rsidP="00682B23">
            <w:pPr>
              <w:jc w:val="center"/>
              <w:rPr>
                <w:b/>
              </w:rPr>
            </w:pPr>
          </w:p>
        </w:tc>
      </w:tr>
      <w:tr w:rsidR="002F29D9" w:rsidRPr="00F94E1E" w14:paraId="5A45739C" w14:textId="77777777" w:rsidTr="002F29D9">
        <w:trPr>
          <w:trHeight w:val="512"/>
          <w:jc w:val="center"/>
        </w:trPr>
        <w:tc>
          <w:tcPr>
            <w:tcW w:w="698" w:type="dxa"/>
            <w:vMerge/>
            <w:vAlign w:val="center"/>
          </w:tcPr>
          <w:p w14:paraId="33DC779D" w14:textId="77777777" w:rsidR="002F29D9" w:rsidRPr="00682B23" w:rsidRDefault="002F29D9" w:rsidP="00682B23">
            <w:pPr>
              <w:jc w:val="center"/>
              <w:rPr>
                <w:b/>
              </w:rPr>
            </w:pPr>
          </w:p>
        </w:tc>
        <w:tc>
          <w:tcPr>
            <w:tcW w:w="2117" w:type="dxa"/>
            <w:vMerge/>
            <w:vAlign w:val="center"/>
          </w:tcPr>
          <w:p w14:paraId="2BE5962E" w14:textId="77777777" w:rsidR="002F29D9" w:rsidRPr="00682B23" w:rsidRDefault="002F29D9" w:rsidP="00682B23">
            <w:pPr>
              <w:jc w:val="center"/>
              <w:rPr>
                <w:b/>
              </w:rPr>
            </w:pPr>
          </w:p>
        </w:tc>
        <w:tc>
          <w:tcPr>
            <w:tcW w:w="3251" w:type="dxa"/>
            <w:vMerge/>
          </w:tcPr>
          <w:p w14:paraId="51807DA8" w14:textId="33DDCF37" w:rsidR="002F29D9" w:rsidRPr="00682B23" w:rsidRDefault="002F29D9" w:rsidP="00682B23">
            <w:pPr>
              <w:jc w:val="center"/>
              <w:rPr>
                <w:b/>
              </w:rPr>
            </w:pPr>
          </w:p>
        </w:tc>
        <w:tc>
          <w:tcPr>
            <w:tcW w:w="1700" w:type="dxa"/>
            <w:gridSpan w:val="2"/>
            <w:vMerge/>
            <w:vAlign w:val="center"/>
          </w:tcPr>
          <w:p w14:paraId="21BF3BE1" w14:textId="7363AA13" w:rsidR="002F29D9" w:rsidRPr="00682B23" w:rsidRDefault="002F29D9" w:rsidP="00682B23">
            <w:pPr>
              <w:jc w:val="center"/>
              <w:rPr>
                <w:b/>
              </w:rPr>
            </w:pPr>
          </w:p>
        </w:tc>
        <w:tc>
          <w:tcPr>
            <w:tcW w:w="1585" w:type="dxa"/>
            <w:gridSpan w:val="2"/>
            <w:vMerge/>
            <w:vAlign w:val="center"/>
          </w:tcPr>
          <w:p w14:paraId="4068E00F" w14:textId="77777777" w:rsidR="002F29D9" w:rsidRPr="00682B23" w:rsidRDefault="002F29D9" w:rsidP="00682B23">
            <w:pPr>
              <w:jc w:val="center"/>
              <w:rPr>
                <w:b/>
              </w:rPr>
            </w:pPr>
          </w:p>
        </w:tc>
        <w:tc>
          <w:tcPr>
            <w:tcW w:w="1679" w:type="dxa"/>
            <w:gridSpan w:val="2"/>
            <w:vMerge/>
            <w:vAlign w:val="center"/>
          </w:tcPr>
          <w:p w14:paraId="12687791" w14:textId="77777777" w:rsidR="002F29D9" w:rsidRPr="00682B23" w:rsidRDefault="002F29D9" w:rsidP="00682B23">
            <w:pPr>
              <w:jc w:val="center"/>
              <w:rPr>
                <w:b/>
              </w:rPr>
            </w:pPr>
          </w:p>
        </w:tc>
        <w:tc>
          <w:tcPr>
            <w:tcW w:w="1700" w:type="dxa"/>
            <w:gridSpan w:val="2"/>
            <w:vMerge/>
            <w:vAlign w:val="center"/>
          </w:tcPr>
          <w:p w14:paraId="4CBFC087" w14:textId="77777777" w:rsidR="002F29D9" w:rsidRPr="00682B23" w:rsidRDefault="002F29D9" w:rsidP="00682B23">
            <w:pPr>
              <w:jc w:val="center"/>
              <w:rPr>
                <w:b/>
              </w:rPr>
            </w:pPr>
          </w:p>
        </w:tc>
        <w:tc>
          <w:tcPr>
            <w:tcW w:w="1295" w:type="dxa"/>
            <w:gridSpan w:val="2"/>
            <w:shd w:val="clear" w:color="auto" w:fill="auto"/>
            <w:vAlign w:val="center"/>
          </w:tcPr>
          <w:p w14:paraId="7349E67D" w14:textId="77777777" w:rsidR="002F29D9" w:rsidRPr="00682B23" w:rsidRDefault="002F29D9" w:rsidP="00682B23">
            <w:pPr>
              <w:jc w:val="center"/>
              <w:rPr>
                <w:b/>
              </w:rPr>
            </w:pPr>
            <w:r w:rsidRPr="00682B23">
              <w:rPr>
                <w:b/>
              </w:rPr>
              <w:t>Số CH</w:t>
            </w:r>
          </w:p>
        </w:tc>
        <w:tc>
          <w:tcPr>
            <w:tcW w:w="996" w:type="dxa"/>
            <w:vMerge w:val="restart"/>
            <w:shd w:val="clear" w:color="auto" w:fill="auto"/>
            <w:vAlign w:val="center"/>
          </w:tcPr>
          <w:p w14:paraId="751C3561" w14:textId="6F0EC66C" w:rsidR="002F29D9" w:rsidRPr="00682B23" w:rsidRDefault="002F29D9" w:rsidP="00682B23">
            <w:pPr>
              <w:jc w:val="center"/>
              <w:rPr>
                <w:b/>
              </w:rPr>
            </w:pPr>
            <w:r w:rsidRPr="00682B23">
              <w:rPr>
                <w:b/>
              </w:rPr>
              <w:t>Thời gian (phút)</w:t>
            </w:r>
          </w:p>
        </w:tc>
        <w:tc>
          <w:tcPr>
            <w:tcW w:w="850" w:type="dxa"/>
            <w:vMerge/>
          </w:tcPr>
          <w:p w14:paraId="5638C0B3" w14:textId="77777777" w:rsidR="002F29D9" w:rsidRPr="00682B23" w:rsidRDefault="002F29D9" w:rsidP="00682B23">
            <w:pPr>
              <w:jc w:val="center"/>
              <w:rPr>
                <w:b/>
              </w:rPr>
            </w:pPr>
          </w:p>
        </w:tc>
      </w:tr>
      <w:tr w:rsidR="002F29D9" w:rsidRPr="00F94E1E" w14:paraId="290E9F74" w14:textId="77777777" w:rsidTr="005A3759">
        <w:trPr>
          <w:jc w:val="center"/>
        </w:trPr>
        <w:tc>
          <w:tcPr>
            <w:tcW w:w="698" w:type="dxa"/>
            <w:vMerge/>
            <w:vAlign w:val="center"/>
          </w:tcPr>
          <w:p w14:paraId="357106AF" w14:textId="77777777" w:rsidR="002F29D9" w:rsidRPr="00682B23" w:rsidRDefault="002F29D9" w:rsidP="00682B23">
            <w:pPr>
              <w:jc w:val="center"/>
              <w:rPr>
                <w:b/>
              </w:rPr>
            </w:pPr>
          </w:p>
        </w:tc>
        <w:tc>
          <w:tcPr>
            <w:tcW w:w="2117" w:type="dxa"/>
            <w:vMerge/>
            <w:vAlign w:val="center"/>
          </w:tcPr>
          <w:p w14:paraId="4C1A2756" w14:textId="77777777" w:rsidR="002F29D9" w:rsidRPr="00682B23" w:rsidRDefault="002F29D9" w:rsidP="00682B23">
            <w:pPr>
              <w:jc w:val="center"/>
              <w:rPr>
                <w:b/>
              </w:rPr>
            </w:pPr>
          </w:p>
        </w:tc>
        <w:tc>
          <w:tcPr>
            <w:tcW w:w="3251" w:type="dxa"/>
            <w:vMerge/>
          </w:tcPr>
          <w:p w14:paraId="3C6374C9" w14:textId="77777777" w:rsidR="002F29D9" w:rsidRPr="00682B23" w:rsidRDefault="002F29D9" w:rsidP="00682B23">
            <w:pPr>
              <w:jc w:val="center"/>
              <w:rPr>
                <w:b/>
              </w:rPr>
            </w:pPr>
          </w:p>
        </w:tc>
        <w:tc>
          <w:tcPr>
            <w:tcW w:w="708" w:type="dxa"/>
            <w:shd w:val="clear" w:color="auto" w:fill="auto"/>
            <w:vAlign w:val="center"/>
          </w:tcPr>
          <w:p w14:paraId="2263FE30" w14:textId="49617F75" w:rsidR="002F29D9" w:rsidRPr="00682B23" w:rsidRDefault="002F29D9" w:rsidP="00682B23">
            <w:pPr>
              <w:jc w:val="center"/>
              <w:rPr>
                <w:b/>
              </w:rPr>
            </w:pPr>
            <w:r w:rsidRPr="00682B23">
              <w:rPr>
                <w:b/>
              </w:rPr>
              <w:t>Số CH</w:t>
            </w:r>
          </w:p>
        </w:tc>
        <w:tc>
          <w:tcPr>
            <w:tcW w:w="992" w:type="dxa"/>
            <w:shd w:val="clear" w:color="auto" w:fill="auto"/>
            <w:vAlign w:val="center"/>
          </w:tcPr>
          <w:p w14:paraId="711B3926" w14:textId="75BBB403" w:rsidR="002F29D9" w:rsidRPr="00682B23" w:rsidRDefault="002F29D9" w:rsidP="00682B23">
            <w:pPr>
              <w:jc w:val="center"/>
              <w:rPr>
                <w:b/>
              </w:rPr>
            </w:pPr>
            <w:r w:rsidRPr="00682B23">
              <w:rPr>
                <w:b/>
              </w:rPr>
              <w:t>Thời gian (phút)</w:t>
            </w:r>
          </w:p>
        </w:tc>
        <w:tc>
          <w:tcPr>
            <w:tcW w:w="708" w:type="dxa"/>
            <w:shd w:val="clear" w:color="auto" w:fill="auto"/>
            <w:vAlign w:val="center"/>
          </w:tcPr>
          <w:p w14:paraId="3C6C4C1C" w14:textId="77777777" w:rsidR="002F29D9" w:rsidRPr="00682B23" w:rsidRDefault="002F29D9" w:rsidP="00682B23">
            <w:pPr>
              <w:jc w:val="center"/>
              <w:rPr>
                <w:b/>
              </w:rPr>
            </w:pPr>
            <w:r w:rsidRPr="00682B23">
              <w:rPr>
                <w:b/>
              </w:rPr>
              <w:t>Số CH</w:t>
            </w:r>
          </w:p>
        </w:tc>
        <w:tc>
          <w:tcPr>
            <w:tcW w:w="877" w:type="dxa"/>
            <w:shd w:val="clear" w:color="auto" w:fill="auto"/>
            <w:vAlign w:val="center"/>
          </w:tcPr>
          <w:p w14:paraId="21B097D4" w14:textId="3CF5D0C6" w:rsidR="002F29D9" w:rsidRPr="00682B23" w:rsidRDefault="002F29D9" w:rsidP="00682B23">
            <w:pPr>
              <w:jc w:val="center"/>
              <w:rPr>
                <w:b/>
              </w:rPr>
            </w:pPr>
            <w:r w:rsidRPr="00682B23">
              <w:rPr>
                <w:b/>
              </w:rPr>
              <w:t>Thời gian (phút)</w:t>
            </w:r>
          </w:p>
        </w:tc>
        <w:tc>
          <w:tcPr>
            <w:tcW w:w="688" w:type="dxa"/>
            <w:shd w:val="clear" w:color="auto" w:fill="auto"/>
            <w:vAlign w:val="center"/>
          </w:tcPr>
          <w:p w14:paraId="0EBD68B3" w14:textId="77777777" w:rsidR="002F29D9" w:rsidRPr="00682B23" w:rsidRDefault="002F29D9" w:rsidP="00682B23">
            <w:pPr>
              <w:jc w:val="center"/>
              <w:rPr>
                <w:b/>
              </w:rPr>
            </w:pPr>
            <w:r w:rsidRPr="00682B23">
              <w:rPr>
                <w:b/>
              </w:rPr>
              <w:t>Số CH</w:t>
            </w:r>
          </w:p>
        </w:tc>
        <w:tc>
          <w:tcPr>
            <w:tcW w:w="991" w:type="dxa"/>
            <w:shd w:val="clear" w:color="auto" w:fill="auto"/>
            <w:vAlign w:val="center"/>
          </w:tcPr>
          <w:p w14:paraId="136655D9" w14:textId="3D57152B" w:rsidR="002F29D9" w:rsidRPr="00682B23" w:rsidRDefault="002F29D9" w:rsidP="00682B23">
            <w:pPr>
              <w:jc w:val="center"/>
              <w:rPr>
                <w:b/>
              </w:rPr>
            </w:pPr>
            <w:r w:rsidRPr="00682B23">
              <w:rPr>
                <w:b/>
              </w:rPr>
              <w:t>Thời gian (phút)</w:t>
            </w:r>
          </w:p>
        </w:tc>
        <w:tc>
          <w:tcPr>
            <w:tcW w:w="709" w:type="dxa"/>
            <w:shd w:val="clear" w:color="auto" w:fill="auto"/>
            <w:vAlign w:val="center"/>
          </w:tcPr>
          <w:p w14:paraId="57F82FDC" w14:textId="77777777" w:rsidR="002F29D9" w:rsidRPr="00682B23" w:rsidRDefault="002F29D9" w:rsidP="00682B23">
            <w:pPr>
              <w:jc w:val="center"/>
              <w:rPr>
                <w:b/>
              </w:rPr>
            </w:pPr>
            <w:r w:rsidRPr="00682B23">
              <w:rPr>
                <w:b/>
              </w:rPr>
              <w:t>Số CH</w:t>
            </w:r>
          </w:p>
        </w:tc>
        <w:tc>
          <w:tcPr>
            <w:tcW w:w="991" w:type="dxa"/>
            <w:shd w:val="clear" w:color="auto" w:fill="auto"/>
            <w:vAlign w:val="center"/>
          </w:tcPr>
          <w:p w14:paraId="6750F671" w14:textId="50D3F946" w:rsidR="002F29D9" w:rsidRPr="00682B23" w:rsidRDefault="002F29D9" w:rsidP="00682B23">
            <w:pPr>
              <w:jc w:val="center"/>
              <w:rPr>
                <w:b/>
              </w:rPr>
            </w:pPr>
            <w:r w:rsidRPr="00682B23">
              <w:rPr>
                <w:b/>
              </w:rPr>
              <w:t>Thời gian (phút)</w:t>
            </w:r>
          </w:p>
        </w:tc>
        <w:tc>
          <w:tcPr>
            <w:tcW w:w="714" w:type="dxa"/>
            <w:shd w:val="clear" w:color="auto" w:fill="auto"/>
            <w:vAlign w:val="center"/>
          </w:tcPr>
          <w:p w14:paraId="280B3FFE" w14:textId="77777777" w:rsidR="002F29D9" w:rsidRPr="00682B23" w:rsidRDefault="002F29D9" w:rsidP="00682B23">
            <w:pPr>
              <w:jc w:val="center"/>
              <w:rPr>
                <w:b/>
              </w:rPr>
            </w:pPr>
            <w:r w:rsidRPr="00682B23">
              <w:rPr>
                <w:b/>
              </w:rPr>
              <w:t>TN</w:t>
            </w:r>
          </w:p>
        </w:tc>
        <w:tc>
          <w:tcPr>
            <w:tcW w:w="581" w:type="dxa"/>
            <w:vAlign w:val="center"/>
          </w:tcPr>
          <w:p w14:paraId="52A2BF2D" w14:textId="77777777" w:rsidR="002F29D9" w:rsidRPr="00682B23" w:rsidRDefault="002F29D9" w:rsidP="00682B23">
            <w:pPr>
              <w:jc w:val="center"/>
              <w:rPr>
                <w:b/>
              </w:rPr>
            </w:pPr>
            <w:r w:rsidRPr="00682B23">
              <w:rPr>
                <w:b/>
              </w:rPr>
              <w:t>TL</w:t>
            </w:r>
          </w:p>
        </w:tc>
        <w:tc>
          <w:tcPr>
            <w:tcW w:w="996" w:type="dxa"/>
            <w:vMerge/>
            <w:vAlign w:val="center"/>
          </w:tcPr>
          <w:p w14:paraId="488CFB43" w14:textId="77777777" w:rsidR="002F29D9" w:rsidRPr="00682B23" w:rsidRDefault="002F29D9" w:rsidP="00682B23">
            <w:pPr>
              <w:jc w:val="center"/>
              <w:rPr>
                <w:b/>
              </w:rPr>
            </w:pPr>
          </w:p>
        </w:tc>
        <w:tc>
          <w:tcPr>
            <w:tcW w:w="850" w:type="dxa"/>
            <w:vMerge/>
            <w:vAlign w:val="center"/>
          </w:tcPr>
          <w:p w14:paraId="639011FA" w14:textId="77777777" w:rsidR="002F29D9" w:rsidRPr="00682B23" w:rsidRDefault="002F29D9" w:rsidP="00682B23">
            <w:pPr>
              <w:jc w:val="center"/>
              <w:rPr>
                <w:b/>
              </w:rPr>
            </w:pPr>
          </w:p>
        </w:tc>
      </w:tr>
      <w:tr w:rsidR="002F29D9" w:rsidRPr="00F94E1E" w14:paraId="7CC34553" w14:textId="77777777" w:rsidTr="00AC19DB">
        <w:trPr>
          <w:trHeight w:val="458"/>
          <w:jc w:val="center"/>
        </w:trPr>
        <w:tc>
          <w:tcPr>
            <w:tcW w:w="698" w:type="dxa"/>
            <w:vMerge w:val="restart"/>
            <w:vAlign w:val="center"/>
          </w:tcPr>
          <w:p w14:paraId="5BF72122" w14:textId="2CF88B24" w:rsidR="002F29D9" w:rsidRPr="00682B23" w:rsidRDefault="002F29D9" w:rsidP="005565CF">
            <w:pPr>
              <w:rPr>
                <w:b/>
              </w:rPr>
            </w:pPr>
            <w:r w:rsidRPr="00682B23">
              <w:rPr>
                <w:b/>
              </w:rPr>
              <w:t>1</w:t>
            </w:r>
          </w:p>
        </w:tc>
        <w:tc>
          <w:tcPr>
            <w:tcW w:w="2117" w:type="dxa"/>
            <w:vMerge w:val="restart"/>
          </w:tcPr>
          <w:p w14:paraId="0DD23AE4" w14:textId="77777777" w:rsidR="002F29D9" w:rsidRDefault="002F29D9" w:rsidP="00F65E04">
            <w:pPr>
              <w:jc w:val="both"/>
              <w:rPr>
                <w:b/>
              </w:rPr>
            </w:pPr>
          </w:p>
          <w:p w14:paraId="190AE5AA" w14:textId="77777777" w:rsidR="002F29D9" w:rsidRDefault="002F29D9" w:rsidP="00F65E04">
            <w:pPr>
              <w:jc w:val="both"/>
              <w:rPr>
                <w:b/>
              </w:rPr>
            </w:pPr>
          </w:p>
          <w:p w14:paraId="32BEEA2C" w14:textId="2708D61D" w:rsidR="002F29D9" w:rsidRPr="00682B23" w:rsidRDefault="002F29D9" w:rsidP="00F65E04">
            <w:pPr>
              <w:jc w:val="both"/>
              <w:rPr>
                <w:b/>
              </w:rPr>
            </w:pPr>
            <w:r>
              <w:rPr>
                <w:b/>
              </w:rPr>
              <w:t>Nguyên hàm</w:t>
            </w:r>
          </w:p>
        </w:tc>
        <w:tc>
          <w:tcPr>
            <w:tcW w:w="3251" w:type="dxa"/>
            <w:vAlign w:val="center"/>
          </w:tcPr>
          <w:p w14:paraId="612A6523" w14:textId="00F3230B" w:rsidR="002F29D9" w:rsidRPr="00EE39C3" w:rsidRDefault="002F29D9" w:rsidP="00F65E04">
            <w:r w:rsidRPr="00EE39C3">
              <w:t>1.1. Định nghĩa</w:t>
            </w:r>
          </w:p>
        </w:tc>
        <w:tc>
          <w:tcPr>
            <w:tcW w:w="708" w:type="dxa"/>
            <w:shd w:val="clear" w:color="auto" w:fill="auto"/>
            <w:vAlign w:val="center"/>
          </w:tcPr>
          <w:p w14:paraId="3276D0AC" w14:textId="7C07CF49" w:rsidR="002F29D9" w:rsidRPr="002F29D9" w:rsidRDefault="002F29D9" w:rsidP="00F65E04">
            <w:pPr>
              <w:jc w:val="center"/>
            </w:pPr>
            <w:r w:rsidRPr="002F29D9">
              <w:t>4</w:t>
            </w:r>
          </w:p>
        </w:tc>
        <w:tc>
          <w:tcPr>
            <w:tcW w:w="992" w:type="dxa"/>
            <w:shd w:val="clear" w:color="auto" w:fill="auto"/>
            <w:vAlign w:val="center"/>
          </w:tcPr>
          <w:p w14:paraId="133031FA" w14:textId="0214DA4F" w:rsidR="002F29D9" w:rsidRPr="002F29D9" w:rsidRDefault="002F29D9" w:rsidP="00F65E04">
            <w:pPr>
              <w:jc w:val="center"/>
            </w:pPr>
            <w:r>
              <w:t>4</w:t>
            </w:r>
          </w:p>
        </w:tc>
        <w:tc>
          <w:tcPr>
            <w:tcW w:w="708" w:type="dxa"/>
            <w:shd w:val="clear" w:color="auto" w:fill="auto"/>
            <w:vAlign w:val="center"/>
          </w:tcPr>
          <w:p w14:paraId="3AF9EEFB" w14:textId="52A8163C" w:rsidR="002F29D9" w:rsidRPr="002F29D9" w:rsidRDefault="002F29D9" w:rsidP="00F65E04">
            <w:pPr>
              <w:jc w:val="center"/>
            </w:pPr>
            <w:r w:rsidRPr="002F29D9">
              <w:t>2</w:t>
            </w:r>
          </w:p>
        </w:tc>
        <w:tc>
          <w:tcPr>
            <w:tcW w:w="877" w:type="dxa"/>
            <w:shd w:val="clear" w:color="auto" w:fill="auto"/>
            <w:vAlign w:val="center"/>
          </w:tcPr>
          <w:p w14:paraId="2151DEA3" w14:textId="57EB9EB1" w:rsidR="002F29D9" w:rsidRPr="002F29D9" w:rsidRDefault="002F29D9" w:rsidP="00F65E04">
            <w:pPr>
              <w:jc w:val="center"/>
            </w:pPr>
            <w:r>
              <w:t>4</w:t>
            </w:r>
          </w:p>
        </w:tc>
        <w:tc>
          <w:tcPr>
            <w:tcW w:w="688" w:type="dxa"/>
            <w:vMerge w:val="restart"/>
            <w:shd w:val="clear" w:color="auto" w:fill="auto"/>
            <w:vAlign w:val="center"/>
          </w:tcPr>
          <w:p w14:paraId="5CD6E9AE" w14:textId="036736E1" w:rsidR="002F29D9" w:rsidRPr="002F29D9" w:rsidRDefault="002F29D9" w:rsidP="00F65E04">
            <w:pPr>
              <w:jc w:val="center"/>
              <w:rPr>
                <w:color w:val="000000"/>
              </w:rPr>
            </w:pPr>
            <w:r w:rsidRPr="002F29D9">
              <w:rPr>
                <w:color w:val="000000"/>
              </w:rPr>
              <w:t>1</w:t>
            </w:r>
          </w:p>
        </w:tc>
        <w:tc>
          <w:tcPr>
            <w:tcW w:w="991" w:type="dxa"/>
            <w:vMerge w:val="restart"/>
            <w:shd w:val="clear" w:color="auto" w:fill="auto"/>
            <w:vAlign w:val="center"/>
          </w:tcPr>
          <w:p w14:paraId="3BCFA994" w14:textId="7EF4D9CC" w:rsidR="002F29D9" w:rsidRPr="002F29D9" w:rsidRDefault="002F29D9" w:rsidP="00F65E04">
            <w:pPr>
              <w:jc w:val="center"/>
              <w:rPr>
                <w:color w:val="000000"/>
              </w:rPr>
            </w:pPr>
            <w:r>
              <w:rPr>
                <w:color w:val="000000"/>
              </w:rPr>
              <w:t>8</w:t>
            </w:r>
          </w:p>
        </w:tc>
        <w:tc>
          <w:tcPr>
            <w:tcW w:w="709" w:type="dxa"/>
            <w:vMerge w:val="restart"/>
            <w:shd w:val="clear" w:color="auto" w:fill="auto"/>
            <w:vAlign w:val="center"/>
          </w:tcPr>
          <w:p w14:paraId="28A965CA" w14:textId="29B11163" w:rsidR="002F29D9" w:rsidRPr="002F29D9" w:rsidRDefault="002F29D9" w:rsidP="00F65E04">
            <w:pPr>
              <w:jc w:val="center"/>
              <w:rPr>
                <w:color w:val="000000"/>
              </w:rPr>
            </w:pPr>
            <w:r w:rsidRPr="002F29D9">
              <w:rPr>
                <w:color w:val="000000"/>
              </w:rPr>
              <w:t>1</w:t>
            </w:r>
          </w:p>
        </w:tc>
        <w:tc>
          <w:tcPr>
            <w:tcW w:w="991" w:type="dxa"/>
            <w:vMerge w:val="restart"/>
            <w:shd w:val="clear" w:color="auto" w:fill="auto"/>
            <w:vAlign w:val="center"/>
          </w:tcPr>
          <w:p w14:paraId="05B2B3C1" w14:textId="19885C74" w:rsidR="002F29D9" w:rsidRPr="002F29D9" w:rsidRDefault="002F29D9" w:rsidP="00F65E04">
            <w:pPr>
              <w:jc w:val="center"/>
              <w:rPr>
                <w:lang w:bidi="hi-IN"/>
              </w:rPr>
            </w:pPr>
            <w:r>
              <w:rPr>
                <w:lang w:bidi="hi-IN"/>
              </w:rPr>
              <w:t>12</w:t>
            </w:r>
          </w:p>
        </w:tc>
        <w:tc>
          <w:tcPr>
            <w:tcW w:w="714" w:type="dxa"/>
            <w:vMerge w:val="restart"/>
            <w:shd w:val="clear" w:color="auto" w:fill="auto"/>
            <w:vAlign w:val="center"/>
          </w:tcPr>
          <w:p w14:paraId="33A69D86" w14:textId="6CB11718" w:rsidR="002F29D9" w:rsidRPr="00682B23" w:rsidRDefault="002F29D9" w:rsidP="00F65E04">
            <w:pPr>
              <w:jc w:val="center"/>
              <w:rPr>
                <w:b/>
                <w:bCs/>
              </w:rPr>
            </w:pPr>
            <w:r>
              <w:rPr>
                <w:b/>
                <w:bCs/>
              </w:rPr>
              <w:t>25</w:t>
            </w:r>
          </w:p>
        </w:tc>
        <w:tc>
          <w:tcPr>
            <w:tcW w:w="581" w:type="dxa"/>
            <w:vMerge w:val="restart"/>
            <w:vAlign w:val="center"/>
          </w:tcPr>
          <w:p w14:paraId="19F5F02E" w14:textId="60CFDB6B" w:rsidR="002F29D9" w:rsidRPr="00682B23" w:rsidRDefault="002F29D9" w:rsidP="00F65E04">
            <w:pPr>
              <w:jc w:val="center"/>
              <w:rPr>
                <w:b/>
                <w:bCs/>
              </w:rPr>
            </w:pPr>
            <w:r>
              <w:rPr>
                <w:b/>
                <w:bCs/>
              </w:rPr>
              <w:t>3</w:t>
            </w:r>
          </w:p>
        </w:tc>
        <w:tc>
          <w:tcPr>
            <w:tcW w:w="996" w:type="dxa"/>
            <w:vMerge w:val="restart"/>
            <w:vAlign w:val="center"/>
          </w:tcPr>
          <w:p w14:paraId="0B0BC7AA" w14:textId="753ED7FF" w:rsidR="002F29D9" w:rsidRPr="00AC19DB" w:rsidRDefault="00AC19DB" w:rsidP="00F65E04">
            <w:pPr>
              <w:jc w:val="center"/>
            </w:pPr>
            <w:r>
              <w:t>68</w:t>
            </w:r>
          </w:p>
        </w:tc>
        <w:tc>
          <w:tcPr>
            <w:tcW w:w="850" w:type="dxa"/>
            <w:vMerge w:val="restart"/>
            <w:vAlign w:val="center"/>
          </w:tcPr>
          <w:p w14:paraId="5DF78C03" w14:textId="36310415" w:rsidR="002F29D9" w:rsidRPr="00682B23" w:rsidRDefault="00AC19DB" w:rsidP="00F65E04">
            <w:pPr>
              <w:jc w:val="center"/>
              <w:rPr>
                <w:b/>
                <w:bCs/>
              </w:rPr>
            </w:pPr>
            <w:r>
              <w:rPr>
                <w:b/>
                <w:bCs/>
              </w:rPr>
              <w:t>70</w:t>
            </w:r>
          </w:p>
        </w:tc>
      </w:tr>
      <w:tr w:rsidR="002F29D9" w:rsidRPr="00F94E1E" w14:paraId="0EBF310E" w14:textId="77777777" w:rsidTr="005A3759">
        <w:trPr>
          <w:trHeight w:val="310"/>
          <w:jc w:val="center"/>
        </w:trPr>
        <w:tc>
          <w:tcPr>
            <w:tcW w:w="698" w:type="dxa"/>
            <w:vMerge/>
            <w:vAlign w:val="center"/>
          </w:tcPr>
          <w:p w14:paraId="521BF544" w14:textId="77777777" w:rsidR="002F29D9" w:rsidRPr="00682B23" w:rsidRDefault="002F29D9" w:rsidP="00F65E04">
            <w:pPr>
              <w:jc w:val="center"/>
              <w:rPr>
                <w:b/>
              </w:rPr>
            </w:pPr>
          </w:p>
        </w:tc>
        <w:tc>
          <w:tcPr>
            <w:tcW w:w="2117" w:type="dxa"/>
            <w:vMerge/>
          </w:tcPr>
          <w:p w14:paraId="159D1D9A" w14:textId="77777777" w:rsidR="002F29D9" w:rsidRPr="00682B23" w:rsidRDefault="002F29D9" w:rsidP="00F65E04">
            <w:pPr>
              <w:rPr>
                <w:b/>
              </w:rPr>
            </w:pPr>
          </w:p>
        </w:tc>
        <w:tc>
          <w:tcPr>
            <w:tcW w:w="3251" w:type="dxa"/>
            <w:vAlign w:val="center"/>
          </w:tcPr>
          <w:p w14:paraId="47856600" w14:textId="683D56EE" w:rsidR="002F29D9" w:rsidRPr="00EE39C3" w:rsidRDefault="002F29D9" w:rsidP="00F65E04">
            <w:r w:rsidRPr="00EE39C3">
              <w:t>1.2. Tính chất</w:t>
            </w:r>
          </w:p>
        </w:tc>
        <w:tc>
          <w:tcPr>
            <w:tcW w:w="708" w:type="dxa"/>
            <w:shd w:val="clear" w:color="auto" w:fill="auto"/>
            <w:vAlign w:val="center"/>
          </w:tcPr>
          <w:p w14:paraId="63A6EBA9" w14:textId="1569D93C" w:rsidR="002F29D9" w:rsidRPr="002F29D9" w:rsidRDefault="002F29D9" w:rsidP="00F65E04">
            <w:pPr>
              <w:jc w:val="center"/>
            </w:pPr>
            <w:r w:rsidRPr="002F29D9">
              <w:t>2</w:t>
            </w:r>
          </w:p>
        </w:tc>
        <w:tc>
          <w:tcPr>
            <w:tcW w:w="992" w:type="dxa"/>
            <w:shd w:val="clear" w:color="auto" w:fill="auto"/>
            <w:vAlign w:val="center"/>
          </w:tcPr>
          <w:p w14:paraId="15AB8E2F" w14:textId="7507CB88" w:rsidR="002F29D9" w:rsidRPr="002F29D9" w:rsidRDefault="002F29D9" w:rsidP="00F65E04">
            <w:pPr>
              <w:jc w:val="center"/>
            </w:pPr>
            <w:r>
              <w:t>2</w:t>
            </w:r>
          </w:p>
        </w:tc>
        <w:tc>
          <w:tcPr>
            <w:tcW w:w="708" w:type="dxa"/>
            <w:shd w:val="clear" w:color="auto" w:fill="auto"/>
            <w:vAlign w:val="center"/>
          </w:tcPr>
          <w:p w14:paraId="717A681B" w14:textId="18BF99AF" w:rsidR="002F29D9" w:rsidRPr="002F29D9" w:rsidRDefault="002F29D9" w:rsidP="00F65E04">
            <w:pPr>
              <w:jc w:val="center"/>
            </w:pPr>
            <w:r w:rsidRPr="002F29D9">
              <w:t>2</w:t>
            </w:r>
          </w:p>
        </w:tc>
        <w:tc>
          <w:tcPr>
            <w:tcW w:w="877" w:type="dxa"/>
            <w:shd w:val="clear" w:color="auto" w:fill="auto"/>
            <w:vAlign w:val="center"/>
          </w:tcPr>
          <w:p w14:paraId="7FF8B523" w14:textId="0533D62E" w:rsidR="002F29D9" w:rsidRPr="002F29D9" w:rsidRDefault="002F29D9" w:rsidP="00F65E04">
            <w:pPr>
              <w:jc w:val="center"/>
            </w:pPr>
            <w:r w:rsidRPr="002F29D9">
              <w:t>4</w:t>
            </w:r>
          </w:p>
        </w:tc>
        <w:tc>
          <w:tcPr>
            <w:tcW w:w="688" w:type="dxa"/>
            <w:vMerge/>
            <w:shd w:val="clear" w:color="auto" w:fill="auto"/>
            <w:vAlign w:val="center"/>
          </w:tcPr>
          <w:p w14:paraId="0349FE1F" w14:textId="77777777" w:rsidR="002F29D9" w:rsidRPr="002F29D9" w:rsidRDefault="002F29D9" w:rsidP="00F65E04">
            <w:pPr>
              <w:jc w:val="center"/>
              <w:rPr>
                <w:color w:val="000000"/>
              </w:rPr>
            </w:pPr>
          </w:p>
        </w:tc>
        <w:tc>
          <w:tcPr>
            <w:tcW w:w="991" w:type="dxa"/>
            <w:vMerge/>
            <w:shd w:val="clear" w:color="auto" w:fill="auto"/>
            <w:vAlign w:val="center"/>
          </w:tcPr>
          <w:p w14:paraId="48A6AF39" w14:textId="77777777" w:rsidR="002F29D9" w:rsidRPr="002F29D9" w:rsidRDefault="002F29D9" w:rsidP="00F65E04">
            <w:pPr>
              <w:jc w:val="center"/>
              <w:rPr>
                <w:color w:val="000000"/>
              </w:rPr>
            </w:pPr>
          </w:p>
        </w:tc>
        <w:tc>
          <w:tcPr>
            <w:tcW w:w="709" w:type="dxa"/>
            <w:vMerge/>
            <w:shd w:val="clear" w:color="auto" w:fill="auto"/>
            <w:vAlign w:val="center"/>
          </w:tcPr>
          <w:p w14:paraId="3D9CEDE2" w14:textId="77777777" w:rsidR="002F29D9" w:rsidRPr="002F29D9" w:rsidRDefault="002F29D9" w:rsidP="00F65E04">
            <w:pPr>
              <w:jc w:val="center"/>
              <w:rPr>
                <w:color w:val="000000"/>
              </w:rPr>
            </w:pPr>
          </w:p>
        </w:tc>
        <w:tc>
          <w:tcPr>
            <w:tcW w:w="991" w:type="dxa"/>
            <w:vMerge/>
            <w:shd w:val="clear" w:color="auto" w:fill="auto"/>
            <w:vAlign w:val="center"/>
          </w:tcPr>
          <w:p w14:paraId="485ECF38" w14:textId="77777777" w:rsidR="002F29D9" w:rsidRPr="00682B23" w:rsidRDefault="002F29D9" w:rsidP="00F65E04">
            <w:pPr>
              <w:jc w:val="center"/>
              <w:rPr>
                <w:i/>
                <w:iCs/>
                <w:lang w:bidi="hi-IN"/>
              </w:rPr>
            </w:pPr>
          </w:p>
        </w:tc>
        <w:tc>
          <w:tcPr>
            <w:tcW w:w="714" w:type="dxa"/>
            <w:vMerge/>
            <w:shd w:val="clear" w:color="auto" w:fill="auto"/>
            <w:vAlign w:val="center"/>
          </w:tcPr>
          <w:p w14:paraId="78406232" w14:textId="77777777" w:rsidR="002F29D9" w:rsidRPr="00682B23" w:rsidRDefault="002F29D9" w:rsidP="00F65E04">
            <w:pPr>
              <w:jc w:val="center"/>
              <w:rPr>
                <w:b/>
                <w:bCs/>
              </w:rPr>
            </w:pPr>
          </w:p>
        </w:tc>
        <w:tc>
          <w:tcPr>
            <w:tcW w:w="581" w:type="dxa"/>
            <w:vMerge/>
            <w:vAlign w:val="center"/>
          </w:tcPr>
          <w:p w14:paraId="5904039C" w14:textId="77777777" w:rsidR="002F29D9" w:rsidRPr="00682B23" w:rsidRDefault="002F29D9" w:rsidP="00F65E04">
            <w:pPr>
              <w:jc w:val="center"/>
              <w:rPr>
                <w:b/>
                <w:bCs/>
              </w:rPr>
            </w:pPr>
          </w:p>
        </w:tc>
        <w:tc>
          <w:tcPr>
            <w:tcW w:w="996" w:type="dxa"/>
            <w:vMerge/>
            <w:vAlign w:val="center"/>
          </w:tcPr>
          <w:p w14:paraId="0A0B63CC" w14:textId="77777777" w:rsidR="002F29D9" w:rsidRPr="00682B23" w:rsidRDefault="002F29D9" w:rsidP="00F65E04">
            <w:pPr>
              <w:jc w:val="center"/>
              <w:rPr>
                <w:i/>
                <w:iCs/>
              </w:rPr>
            </w:pPr>
          </w:p>
        </w:tc>
        <w:tc>
          <w:tcPr>
            <w:tcW w:w="850" w:type="dxa"/>
            <w:vMerge/>
            <w:vAlign w:val="center"/>
          </w:tcPr>
          <w:p w14:paraId="720040B4" w14:textId="77777777" w:rsidR="002F29D9" w:rsidRPr="00682B23" w:rsidRDefault="002F29D9" w:rsidP="00F65E04">
            <w:pPr>
              <w:jc w:val="center"/>
              <w:rPr>
                <w:b/>
                <w:bCs/>
              </w:rPr>
            </w:pPr>
          </w:p>
        </w:tc>
      </w:tr>
      <w:tr w:rsidR="002F29D9" w:rsidRPr="00F94E1E" w14:paraId="5E6B36C3" w14:textId="77777777" w:rsidTr="00AC19DB">
        <w:trPr>
          <w:trHeight w:val="404"/>
          <w:jc w:val="center"/>
        </w:trPr>
        <w:tc>
          <w:tcPr>
            <w:tcW w:w="698" w:type="dxa"/>
            <w:vMerge/>
            <w:vAlign w:val="center"/>
          </w:tcPr>
          <w:p w14:paraId="2FE6E17A" w14:textId="77777777" w:rsidR="002F29D9" w:rsidRPr="00682B23" w:rsidRDefault="002F29D9" w:rsidP="00F65E04">
            <w:pPr>
              <w:jc w:val="center"/>
              <w:rPr>
                <w:b/>
              </w:rPr>
            </w:pPr>
          </w:p>
        </w:tc>
        <w:tc>
          <w:tcPr>
            <w:tcW w:w="2117" w:type="dxa"/>
            <w:vMerge/>
          </w:tcPr>
          <w:p w14:paraId="4764E288" w14:textId="77777777" w:rsidR="002F29D9" w:rsidRPr="00682B23" w:rsidRDefault="002F29D9" w:rsidP="00F65E04">
            <w:pPr>
              <w:rPr>
                <w:b/>
              </w:rPr>
            </w:pPr>
          </w:p>
        </w:tc>
        <w:tc>
          <w:tcPr>
            <w:tcW w:w="3251" w:type="dxa"/>
            <w:vAlign w:val="center"/>
          </w:tcPr>
          <w:p w14:paraId="045353C0" w14:textId="6BFAFD56" w:rsidR="002F29D9" w:rsidRPr="00EE39C3" w:rsidRDefault="002F29D9" w:rsidP="00F65E04">
            <w:r w:rsidRPr="00EE39C3">
              <w:t>1.3. Các phương pháp tính nguyên hàm</w:t>
            </w:r>
          </w:p>
        </w:tc>
        <w:tc>
          <w:tcPr>
            <w:tcW w:w="708" w:type="dxa"/>
            <w:shd w:val="clear" w:color="auto" w:fill="auto"/>
            <w:vAlign w:val="center"/>
          </w:tcPr>
          <w:p w14:paraId="0BC0A626" w14:textId="09777B9C" w:rsidR="002F29D9" w:rsidRPr="002F29D9" w:rsidRDefault="002F29D9" w:rsidP="00F65E04">
            <w:pPr>
              <w:jc w:val="center"/>
            </w:pPr>
            <w:r w:rsidRPr="002F29D9">
              <w:t>1</w:t>
            </w:r>
          </w:p>
        </w:tc>
        <w:tc>
          <w:tcPr>
            <w:tcW w:w="992" w:type="dxa"/>
            <w:shd w:val="clear" w:color="auto" w:fill="auto"/>
            <w:vAlign w:val="center"/>
          </w:tcPr>
          <w:p w14:paraId="78B2B886" w14:textId="06FCC259" w:rsidR="002F29D9" w:rsidRPr="002F29D9" w:rsidRDefault="002F29D9" w:rsidP="00F65E04">
            <w:pPr>
              <w:jc w:val="center"/>
            </w:pPr>
            <w:r>
              <w:t>1</w:t>
            </w:r>
          </w:p>
        </w:tc>
        <w:tc>
          <w:tcPr>
            <w:tcW w:w="708" w:type="dxa"/>
            <w:shd w:val="clear" w:color="auto" w:fill="auto"/>
            <w:vAlign w:val="center"/>
          </w:tcPr>
          <w:p w14:paraId="7B5DD9C6" w14:textId="47CDC984" w:rsidR="002F29D9" w:rsidRPr="002F29D9" w:rsidRDefault="002F29D9" w:rsidP="00F65E04">
            <w:pPr>
              <w:jc w:val="center"/>
            </w:pPr>
            <w:r w:rsidRPr="002F29D9">
              <w:t>1</w:t>
            </w:r>
          </w:p>
        </w:tc>
        <w:tc>
          <w:tcPr>
            <w:tcW w:w="877" w:type="dxa"/>
            <w:shd w:val="clear" w:color="auto" w:fill="auto"/>
            <w:vAlign w:val="center"/>
          </w:tcPr>
          <w:p w14:paraId="5A786CC0" w14:textId="30AC4913" w:rsidR="002F29D9" w:rsidRPr="002F29D9" w:rsidRDefault="002F29D9" w:rsidP="00F65E04">
            <w:pPr>
              <w:jc w:val="center"/>
            </w:pPr>
            <w:r>
              <w:t>2</w:t>
            </w:r>
          </w:p>
        </w:tc>
        <w:tc>
          <w:tcPr>
            <w:tcW w:w="688" w:type="dxa"/>
            <w:vMerge/>
            <w:shd w:val="clear" w:color="auto" w:fill="auto"/>
            <w:vAlign w:val="center"/>
          </w:tcPr>
          <w:p w14:paraId="58F0EA46" w14:textId="77777777" w:rsidR="002F29D9" w:rsidRPr="002F29D9" w:rsidRDefault="002F29D9" w:rsidP="00F65E04">
            <w:pPr>
              <w:jc w:val="center"/>
              <w:rPr>
                <w:color w:val="000000"/>
              </w:rPr>
            </w:pPr>
          </w:p>
        </w:tc>
        <w:tc>
          <w:tcPr>
            <w:tcW w:w="991" w:type="dxa"/>
            <w:vMerge/>
            <w:shd w:val="clear" w:color="auto" w:fill="auto"/>
            <w:vAlign w:val="center"/>
          </w:tcPr>
          <w:p w14:paraId="2D58682E" w14:textId="77777777" w:rsidR="002F29D9" w:rsidRPr="002F29D9" w:rsidRDefault="002F29D9" w:rsidP="00F65E04">
            <w:pPr>
              <w:jc w:val="center"/>
              <w:rPr>
                <w:color w:val="000000"/>
              </w:rPr>
            </w:pPr>
          </w:p>
        </w:tc>
        <w:tc>
          <w:tcPr>
            <w:tcW w:w="709" w:type="dxa"/>
            <w:vMerge/>
            <w:shd w:val="clear" w:color="auto" w:fill="auto"/>
            <w:vAlign w:val="center"/>
          </w:tcPr>
          <w:p w14:paraId="33A18401" w14:textId="0925D23A" w:rsidR="002F29D9" w:rsidRPr="002F29D9" w:rsidRDefault="002F29D9" w:rsidP="00F65E04">
            <w:pPr>
              <w:jc w:val="center"/>
              <w:rPr>
                <w:color w:val="000000"/>
              </w:rPr>
            </w:pPr>
          </w:p>
        </w:tc>
        <w:tc>
          <w:tcPr>
            <w:tcW w:w="991" w:type="dxa"/>
            <w:vMerge/>
            <w:shd w:val="clear" w:color="auto" w:fill="auto"/>
            <w:vAlign w:val="center"/>
          </w:tcPr>
          <w:p w14:paraId="5651E54A" w14:textId="128811F6" w:rsidR="002F29D9" w:rsidRPr="00682B23" w:rsidRDefault="002F29D9" w:rsidP="00F65E04">
            <w:pPr>
              <w:jc w:val="center"/>
              <w:rPr>
                <w:i/>
                <w:iCs/>
                <w:lang w:bidi="hi-IN"/>
              </w:rPr>
            </w:pPr>
          </w:p>
        </w:tc>
        <w:tc>
          <w:tcPr>
            <w:tcW w:w="714" w:type="dxa"/>
            <w:vMerge/>
            <w:shd w:val="clear" w:color="auto" w:fill="auto"/>
            <w:vAlign w:val="center"/>
          </w:tcPr>
          <w:p w14:paraId="1ED63A4D" w14:textId="77777777" w:rsidR="002F29D9" w:rsidRPr="00682B23" w:rsidRDefault="002F29D9" w:rsidP="00F65E04">
            <w:pPr>
              <w:jc w:val="center"/>
              <w:rPr>
                <w:b/>
                <w:bCs/>
              </w:rPr>
            </w:pPr>
          </w:p>
        </w:tc>
        <w:tc>
          <w:tcPr>
            <w:tcW w:w="581" w:type="dxa"/>
            <w:vMerge/>
            <w:vAlign w:val="center"/>
          </w:tcPr>
          <w:p w14:paraId="1B875D76" w14:textId="77777777" w:rsidR="002F29D9" w:rsidRPr="00682B23" w:rsidRDefault="002F29D9" w:rsidP="00F65E04">
            <w:pPr>
              <w:jc w:val="center"/>
              <w:rPr>
                <w:b/>
                <w:bCs/>
              </w:rPr>
            </w:pPr>
          </w:p>
        </w:tc>
        <w:tc>
          <w:tcPr>
            <w:tcW w:w="996" w:type="dxa"/>
            <w:vMerge/>
            <w:vAlign w:val="center"/>
          </w:tcPr>
          <w:p w14:paraId="33194844" w14:textId="77777777" w:rsidR="002F29D9" w:rsidRPr="00682B23" w:rsidRDefault="002F29D9" w:rsidP="00F65E04">
            <w:pPr>
              <w:jc w:val="center"/>
              <w:rPr>
                <w:i/>
                <w:iCs/>
              </w:rPr>
            </w:pPr>
          </w:p>
        </w:tc>
        <w:tc>
          <w:tcPr>
            <w:tcW w:w="850" w:type="dxa"/>
            <w:vMerge/>
            <w:vAlign w:val="center"/>
          </w:tcPr>
          <w:p w14:paraId="6BF62EB8" w14:textId="77777777" w:rsidR="002F29D9" w:rsidRPr="00682B23" w:rsidRDefault="002F29D9" w:rsidP="00F65E04">
            <w:pPr>
              <w:jc w:val="center"/>
              <w:rPr>
                <w:b/>
                <w:bCs/>
              </w:rPr>
            </w:pPr>
          </w:p>
        </w:tc>
      </w:tr>
      <w:tr w:rsidR="002F29D9" w:rsidRPr="00F94E1E" w14:paraId="6C06FA1A" w14:textId="77777777" w:rsidTr="005565CF">
        <w:trPr>
          <w:trHeight w:val="404"/>
          <w:jc w:val="center"/>
        </w:trPr>
        <w:tc>
          <w:tcPr>
            <w:tcW w:w="698" w:type="dxa"/>
            <w:vMerge w:val="restart"/>
            <w:vAlign w:val="center"/>
          </w:tcPr>
          <w:p w14:paraId="609A38F3" w14:textId="0E80D8FE" w:rsidR="002F29D9" w:rsidRPr="00682B23" w:rsidRDefault="002F29D9" w:rsidP="00682B23">
            <w:pPr>
              <w:jc w:val="center"/>
              <w:rPr>
                <w:b/>
              </w:rPr>
            </w:pPr>
            <w:r w:rsidRPr="00682B23">
              <w:rPr>
                <w:b/>
              </w:rPr>
              <w:t>2</w:t>
            </w:r>
          </w:p>
        </w:tc>
        <w:tc>
          <w:tcPr>
            <w:tcW w:w="2117" w:type="dxa"/>
            <w:vMerge w:val="restart"/>
          </w:tcPr>
          <w:p w14:paraId="40E4DD41" w14:textId="77777777" w:rsidR="002F29D9" w:rsidRDefault="002F29D9" w:rsidP="00682B23">
            <w:pPr>
              <w:rPr>
                <w:b/>
                <w:bCs/>
              </w:rPr>
            </w:pPr>
            <w:r w:rsidRPr="00682B23">
              <w:rPr>
                <w:b/>
                <w:bCs/>
              </w:rPr>
              <w:t xml:space="preserve"> </w:t>
            </w:r>
          </w:p>
          <w:p w14:paraId="17879B4C" w14:textId="71ED8A70" w:rsidR="002F29D9" w:rsidRPr="00682B23" w:rsidRDefault="002F29D9" w:rsidP="00682B23">
            <w:pPr>
              <w:rPr>
                <w:b/>
              </w:rPr>
            </w:pPr>
            <w:r w:rsidRPr="00C14240">
              <w:rPr>
                <w:b/>
              </w:rPr>
              <w:t>Tích phân</w:t>
            </w:r>
          </w:p>
        </w:tc>
        <w:tc>
          <w:tcPr>
            <w:tcW w:w="3251" w:type="dxa"/>
          </w:tcPr>
          <w:p w14:paraId="485D5DFE" w14:textId="1406AA5B" w:rsidR="002F29D9" w:rsidRPr="00EE39C3" w:rsidRDefault="002F29D9" w:rsidP="00682B23">
            <w:r w:rsidRPr="00EE39C3">
              <w:t>2.1. Định nghĩa</w:t>
            </w:r>
          </w:p>
        </w:tc>
        <w:tc>
          <w:tcPr>
            <w:tcW w:w="708" w:type="dxa"/>
            <w:shd w:val="clear" w:color="auto" w:fill="auto"/>
            <w:vAlign w:val="center"/>
          </w:tcPr>
          <w:p w14:paraId="40EBB9A2" w14:textId="75650D0F" w:rsidR="002F29D9" w:rsidRPr="002F29D9" w:rsidRDefault="002F29D9" w:rsidP="00682B23">
            <w:pPr>
              <w:jc w:val="center"/>
            </w:pPr>
            <w:r w:rsidRPr="002F29D9">
              <w:t>3</w:t>
            </w:r>
          </w:p>
        </w:tc>
        <w:tc>
          <w:tcPr>
            <w:tcW w:w="992" w:type="dxa"/>
            <w:shd w:val="clear" w:color="auto" w:fill="auto"/>
            <w:vAlign w:val="center"/>
          </w:tcPr>
          <w:p w14:paraId="2E3D45F5" w14:textId="045A1E97" w:rsidR="002F29D9" w:rsidRPr="002F29D9" w:rsidRDefault="002F29D9" w:rsidP="00682B23">
            <w:pPr>
              <w:jc w:val="center"/>
            </w:pPr>
            <w:r>
              <w:t>3</w:t>
            </w:r>
          </w:p>
        </w:tc>
        <w:tc>
          <w:tcPr>
            <w:tcW w:w="708" w:type="dxa"/>
            <w:shd w:val="clear" w:color="auto" w:fill="auto"/>
            <w:vAlign w:val="center"/>
          </w:tcPr>
          <w:p w14:paraId="7FB19421" w14:textId="40B2F282" w:rsidR="002F29D9" w:rsidRPr="002F29D9" w:rsidRDefault="002F29D9" w:rsidP="00682B23">
            <w:pPr>
              <w:jc w:val="center"/>
            </w:pPr>
            <w:r w:rsidRPr="002F29D9">
              <w:t>1</w:t>
            </w:r>
          </w:p>
        </w:tc>
        <w:tc>
          <w:tcPr>
            <w:tcW w:w="877" w:type="dxa"/>
            <w:shd w:val="clear" w:color="auto" w:fill="auto"/>
            <w:vAlign w:val="center"/>
          </w:tcPr>
          <w:p w14:paraId="5A8CA4CE" w14:textId="5C7C37BD" w:rsidR="002F29D9" w:rsidRPr="002F29D9" w:rsidRDefault="002F29D9" w:rsidP="00682B23">
            <w:pPr>
              <w:jc w:val="center"/>
            </w:pPr>
            <w:r>
              <w:t>2</w:t>
            </w:r>
          </w:p>
        </w:tc>
        <w:tc>
          <w:tcPr>
            <w:tcW w:w="688" w:type="dxa"/>
            <w:vMerge/>
            <w:shd w:val="clear" w:color="auto" w:fill="auto"/>
            <w:vAlign w:val="center"/>
          </w:tcPr>
          <w:p w14:paraId="609B658D" w14:textId="215CE3FF" w:rsidR="002F29D9" w:rsidRPr="002F29D9" w:rsidRDefault="002F29D9" w:rsidP="00682B23">
            <w:pPr>
              <w:jc w:val="center"/>
              <w:rPr>
                <w:color w:val="000000"/>
              </w:rPr>
            </w:pPr>
          </w:p>
        </w:tc>
        <w:tc>
          <w:tcPr>
            <w:tcW w:w="991" w:type="dxa"/>
            <w:vMerge/>
            <w:shd w:val="clear" w:color="auto" w:fill="auto"/>
            <w:vAlign w:val="center"/>
          </w:tcPr>
          <w:p w14:paraId="4493AF95" w14:textId="7EC331DD" w:rsidR="002F29D9" w:rsidRPr="002F29D9" w:rsidRDefault="002F29D9" w:rsidP="00682B23">
            <w:pPr>
              <w:jc w:val="center"/>
              <w:rPr>
                <w:color w:val="000000"/>
              </w:rPr>
            </w:pPr>
          </w:p>
        </w:tc>
        <w:tc>
          <w:tcPr>
            <w:tcW w:w="709" w:type="dxa"/>
            <w:vMerge w:val="restart"/>
            <w:shd w:val="clear" w:color="auto" w:fill="auto"/>
            <w:vAlign w:val="center"/>
          </w:tcPr>
          <w:p w14:paraId="70C3CD67" w14:textId="08F4BD8E" w:rsidR="002F29D9" w:rsidRPr="002F29D9" w:rsidRDefault="002F29D9" w:rsidP="00682B23">
            <w:pPr>
              <w:jc w:val="center"/>
              <w:rPr>
                <w:color w:val="000000"/>
              </w:rPr>
            </w:pPr>
            <w:r w:rsidRPr="002F29D9">
              <w:rPr>
                <w:color w:val="000000"/>
              </w:rPr>
              <w:t>1</w:t>
            </w:r>
          </w:p>
        </w:tc>
        <w:tc>
          <w:tcPr>
            <w:tcW w:w="991" w:type="dxa"/>
            <w:vMerge w:val="restart"/>
            <w:shd w:val="clear" w:color="auto" w:fill="auto"/>
            <w:vAlign w:val="center"/>
          </w:tcPr>
          <w:p w14:paraId="22ABE64D" w14:textId="48321BD0" w:rsidR="002F29D9" w:rsidRPr="00682B23" w:rsidRDefault="002F29D9" w:rsidP="00682B23">
            <w:pPr>
              <w:jc w:val="center"/>
              <w:rPr>
                <w:lang w:bidi="hi-IN"/>
              </w:rPr>
            </w:pPr>
            <w:r>
              <w:rPr>
                <w:lang w:bidi="hi-IN"/>
              </w:rPr>
              <w:t>12</w:t>
            </w:r>
          </w:p>
        </w:tc>
        <w:tc>
          <w:tcPr>
            <w:tcW w:w="714" w:type="dxa"/>
            <w:vMerge/>
            <w:shd w:val="clear" w:color="auto" w:fill="auto"/>
            <w:vAlign w:val="center"/>
          </w:tcPr>
          <w:p w14:paraId="37AED172" w14:textId="11C19248" w:rsidR="002F29D9" w:rsidRPr="00682B23" w:rsidRDefault="002F29D9" w:rsidP="00682B23">
            <w:pPr>
              <w:jc w:val="center"/>
              <w:rPr>
                <w:b/>
                <w:bCs/>
              </w:rPr>
            </w:pPr>
          </w:p>
        </w:tc>
        <w:tc>
          <w:tcPr>
            <w:tcW w:w="581" w:type="dxa"/>
            <w:vMerge/>
            <w:vAlign w:val="center"/>
          </w:tcPr>
          <w:p w14:paraId="48A5C21A" w14:textId="04462336" w:rsidR="002F29D9" w:rsidRPr="00682B23" w:rsidRDefault="002F29D9" w:rsidP="00682B23">
            <w:pPr>
              <w:jc w:val="center"/>
              <w:rPr>
                <w:b/>
                <w:bCs/>
              </w:rPr>
            </w:pPr>
          </w:p>
        </w:tc>
        <w:tc>
          <w:tcPr>
            <w:tcW w:w="996" w:type="dxa"/>
            <w:vMerge/>
            <w:vAlign w:val="center"/>
          </w:tcPr>
          <w:p w14:paraId="1A14486C" w14:textId="42063C5A" w:rsidR="002F29D9" w:rsidRPr="00682B23" w:rsidRDefault="002F29D9" w:rsidP="00682B23">
            <w:pPr>
              <w:jc w:val="center"/>
              <w:rPr>
                <w:i/>
                <w:iCs/>
              </w:rPr>
            </w:pPr>
          </w:p>
        </w:tc>
        <w:tc>
          <w:tcPr>
            <w:tcW w:w="850" w:type="dxa"/>
            <w:vMerge/>
            <w:vAlign w:val="center"/>
          </w:tcPr>
          <w:p w14:paraId="172B1D12" w14:textId="5A2E6C86" w:rsidR="002F29D9" w:rsidRPr="00682B23" w:rsidRDefault="002F29D9" w:rsidP="00682B23">
            <w:pPr>
              <w:jc w:val="center"/>
              <w:rPr>
                <w:b/>
                <w:bCs/>
              </w:rPr>
            </w:pPr>
          </w:p>
        </w:tc>
      </w:tr>
      <w:tr w:rsidR="002F29D9" w:rsidRPr="00F94E1E" w14:paraId="67FB51B6" w14:textId="77777777" w:rsidTr="00B37702">
        <w:trPr>
          <w:trHeight w:val="409"/>
          <w:jc w:val="center"/>
        </w:trPr>
        <w:tc>
          <w:tcPr>
            <w:tcW w:w="698" w:type="dxa"/>
            <w:vMerge/>
          </w:tcPr>
          <w:p w14:paraId="7323C518" w14:textId="77777777" w:rsidR="002F29D9" w:rsidRPr="00682B23" w:rsidRDefault="002F29D9" w:rsidP="00EE39C3">
            <w:pPr>
              <w:jc w:val="center"/>
              <w:rPr>
                <w:b/>
              </w:rPr>
            </w:pPr>
          </w:p>
        </w:tc>
        <w:tc>
          <w:tcPr>
            <w:tcW w:w="2117" w:type="dxa"/>
            <w:vMerge/>
          </w:tcPr>
          <w:p w14:paraId="3E4D225B" w14:textId="77777777" w:rsidR="002F29D9" w:rsidRPr="00682B23" w:rsidRDefault="002F29D9" w:rsidP="00EE39C3">
            <w:pPr>
              <w:rPr>
                <w:b/>
              </w:rPr>
            </w:pPr>
          </w:p>
        </w:tc>
        <w:tc>
          <w:tcPr>
            <w:tcW w:w="3251" w:type="dxa"/>
            <w:vAlign w:val="center"/>
          </w:tcPr>
          <w:p w14:paraId="302BC19F" w14:textId="6C507D37" w:rsidR="002F29D9" w:rsidRPr="00EE39C3" w:rsidRDefault="002F29D9" w:rsidP="00EE39C3">
            <w:r>
              <w:t>2</w:t>
            </w:r>
            <w:r w:rsidRPr="00EE39C3">
              <w:t>.2. Tính chất</w:t>
            </w:r>
          </w:p>
        </w:tc>
        <w:tc>
          <w:tcPr>
            <w:tcW w:w="708" w:type="dxa"/>
            <w:shd w:val="clear" w:color="auto" w:fill="auto"/>
            <w:vAlign w:val="center"/>
          </w:tcPr>
          <w:p w14:paraId="19AFABF5" w14:textId="2C0E3B05" w:rsidR="002F29D9" w:rsidRPr="002F29D9" w:rsidRDefault="002F29D9" w:rsidP="00EE39C3">
            <w:pPr>
              <w:jc w:val="center"/>
            </w:pPr>
            <w:r w:rsidRPr="002F29D9">
              <w:t>4</w:t>
            </w:r>
          </w:p>
        </w:tc>
        <w:tc>
          <w:tcPr>
            <w:tcW w:w="992" w:type="dxa"/>
            <w:shd w:val="clear" w:color="auto" w:fill="auto"/>
            <w:vAlign w:val="center"/>
          </w:tcPr>
          <w:p w14:paraId="03649C84" w14:textId="1054359D" w:rsidR="002F29D9" w:rsidRPr="002F29D9" w:rsidRDefault="002F29D9" w:rsidP="00EE39C3">
            <w:pPr>
              <w:jc w:val="center"/>
            </w:pPr>
            <w:r>
              <w:t>4</w:t>
            </w:r>
          </w:p>
        </w:tc>
        <w:tc>
          <w:tcPr>
            <w:tcW w:w="708" w:type="dxa"/>
            <w:shd w:val="clear" w:color="auto" w:fill="auto"/>
            <w:vAlign w:val="center"/>
          </w:tcPr>
          <w:p w14:paraId="45D52482" w14:textId="38FB07D5" w:rsidR="002F29D9" w:rsidRPr="002F29D9" w:rsidRDefault="002F29D9" w:rsidP="00EE39C3">
            <w:pPr>
              <w:jc w:val="center"/>
            </w:pPr>
            <w:r w:rsidRPr="002F29D9">
              <w:t>2</w:t>
            </w:r>
          </w:p>
        </w:tc>
        <w:tc>
          <w:tcPr>
            <w:tcW w:w="877" w:type="dxa"/>
            <w:shd w:val="clear" w:color="auto" w:fill="auto"/>
            <w:vAlign w:val="center"/>
          </w:tcPr>
          <w:p w14:paraId="1CE65DAE" w14:textId="247345B3" w:rsidR="002F29D9" w:rsidRPr="002F29D9" w:rsidRDefault="002F29D9" w:rsidP="00EE39C3">
            <w:pPr>
              <w:jc w:val="center"/>
            </w:pPr>
            <w:r>
              <w:t>4</w:t>
            </w:r>
          </w:p>
        </w:tc>
        <w:tc>
          <w:tcPr>
            <w:tcW w:w="688" w:type="dxa"/>
            <w:vMerge/>
            <w:shd w:val="clear" w:color="auto" w:fill="auto"/>
            <w:vAlign w:val="center"/>
          </w:tcPr>
          <w:p w14:paraId="4CA49681" w14:textId="18673F2E" w:rsidR="002F29D9" w:rsidRPr="002F29D9" w:rsidRDefault="002F29D9" w:rsidP="00EE39C3">
            <w:pPr>
              <w:jc w:val="center"/>
              <w:rPr>
                <w:color w:val="000000"/>
              </w:rPr>
            </w:pPr>
          </w:p>
        </w:tc>
        <w:tc>
          <w:tcPr>
            <w:tcW w:w="991" w:type="dxa"/>
            <w:vMerge/>
            <w:shd w:val="clear" w:color="auto" w:fill="auto"/>
            <w:vAlign w:val="center"/>
          </w:tcPr>
          <w:p w14:paraId="612EB8D7" w14:textId="2FB04581" w:rsidR="002F29D9" w:rsidRPr="002F29D9" w:rsidRDefault="002F29D9" w:rsidP="00EE39C3">
            <w:pPr>
              <w:jc w:val="center"/>
              <w:rPr>
                <w:color w:val="000000"/>
              </w:rPr>
            </w:pPr>
          </w:p>
        </w:tc>
        <w:tc>
          <w:tcPr>
            <w:tcW w:w="709" w:type="dxa"/>
            <w:vMerge/>
            <w:shd w:val="clear" w:color="auto" w:fill="auto"/>
            <w:vAlign w:val="center"/>
          </w:tcPr>
          <w:p w14:paraId="5875F21C" w14:textId="1577CAEB" w:rsidR="002F29D9" w:rsidRPr="002F29D9" w:rsidRDefault="002F29D9" w:rsidP="00EE39C3">
            <w:pPr>
              <w:jc w:val="center"/>
              <w:rPr>
                <w:color w:val="000000"/>
              </w:rPr>
            </w:pPr>
          </w:p>
        </w:tc>
        <w:tc>
          <w:tcPr>
            <w:tcW w:w="991" w:type="dxa"/>
            <w:vMerge/>
            <w:shd w:val="clear" w:color="auto" w:fill="auto"/>
            <w:vAlign w:val="center"/>
          </w:tcPr>
          <w:p w14:paraId="3FD60C7D" w14:textId="07F67875" w:rsidR="002F29D9" w:rsidRPr="00682B23" w:rsidRDefault="002F29D9" w:rsidP="00EE39C3">
            <w:pPr>
              <w:jc w:val="center"/>
              <w:rPr>
                <w:lang w:bidi="hi-IN"/>
              </w:rPr>
            </w:pPr>
          </w:p>
        </w:tc>
        <w:tc>
          <w:tcPr>
            <w:tcW w:w="714" w:type="dxa"/>
            <w:vMerge/>
            <w:shd w:val="clear" w:color="auto" w:fill="auto"/>
            <w:vAlign w:val="center"/>
          </w:tcPr>
          <w:p w14:paraId="11A9FBF8" w14:textId="77777777" w:rsidR="002F29D9" w:rsidRPr="00682B23" w:rsidRDefault="002F29D9" w:rsidP="00EE39C3">
            <w:pPr>
              <w:jc w:val="center"/>
              <w:rPr>
                <w:b/>
                <w:bCs/>
              </w:rPr>
            </w:pPr>
          </w:p>
        </w:tc>
        <w:tc>
          <w:tcPr>
            <w:tcW w:w="581" w:type="dxa"/>
            <w:vMerge/>
            <w:vAlign w:val="center"/>
          </w:tcPr>
          <w:p w14:paraId="4134036E" w14:textId="77777777" w:rsidR="002F29D9" w:rsidRPr="00682B23" w:rsidRDefault="002F29D9" w:rsidP="00EE39C3">
            <w:pPr>
              <w:jc w:val="center"/>
              <w:rPr>
                <w:b/>
                <w:bCs/>
              </w:rPr>
            </w:pPr>
          </w:p>
        </w:tc>
        <w:tc>
          <w:tcPr>
            <w:tcW w:w="996" w:type="dxa"/>
            <w:vMerge/>
            <w:vAlign w:val="center"/>
          </w:tcPr>
          <w:p w14:paraId="03745E7E" w14:textId="77777777" w:rsidR="002F29D9" w:rsidRPr="00682B23" w:rsidRDefault="002F29D9" w:rsidP="00EE39C3">
            <w:pPr>
              <w:jc w:val="center"/>
              <w:rPr>
                <w:i/>
                <w:iCs/>
              </w:rPr>
            </w:pPr>
          </w:p>
        </w:tc>
        <w:tc>
          <w:tcPr>
            <w:tcW w:w="850" w:type="dxa"/>
            <w:vMerge/>
            <w:vAlign w:val="center"/>
          </w:tcPr>
          <w:p w14:paraId="2259BED9" w14:textId="77777777" w:rsidR="002F29D9" w:rsidRPr="00682B23" w:rsidRDefault="002F29D9" w:rsidP="00EE39C3">
            <w:pPr>
              <w:jc w:val="center"/>
              <w:rPr>
                <w:b/>
                <w:bCs/>
              </w:rPr>
            </w:pPr>
          </w:p>
        </w:tc>
      </w:tr>
      <w:tr w:rsidR="002F29D9" w:rsidRPr="00F94E1E" w14:paraId="7EF50EBA" w14:textId="77777777" w:rsidTr="005A3759">
        <w:trPr>
          <w:trHeight w:val="409"/>
          <w:jc w:val="center"/>
        </w:trPr>
        <w:tc>
          <w:tcPr>
            <w:tcW w:w="698" w:type="dxa"/>
            <w:vMerge/>
          </w:tcPr>
          <w:p w14:paraId="184D95B1" w14:textId="47E0B341" w:rsidR="002F29D9" w:rsidRPr="00682B23" w:rsidRDefault="002F29D9" w:rsidP="00EE39C3">
            <w:pPr>
              <w:jc w:val="center"/>
              <w:rPr>
                <w:b/>
              </w:rPr>
            </w:pPr>
          </w:p>
        </w:tc>
        <w:tc>
          <w:tcPr>
            <w:tcW w:w="2117" w:type="dxa"/>
            <w:vMerge/>
          </w:tcPr>
          <w:p w14:paraId="73746BEF" w14:textId="37FEDFE9" w:rsidR="002F29D9" w:rsidRPr="00682B23" w:rsidRDefault="002F29D9" w:rsidP="00EE39C3">
            <w:pPr>
              <w:rPr>
                <w:b/>
              </w:rPr>
            </w:pPr>
          </w:p>
        </w:tc>
        <w:tc>
          <w:tcPr>
            <w:tcW w:w="3251" w:type="dxa"/>
          </w:tcPr>
          <w:p w14:paraId="545D9859" w14:textId="316B2DFF" w:rsidR="002F29D9" w:rsidRPr="00EE39C3" w:rsidRDefault="002F29D9" w:rsidP="00EE39C3">
            <w:r w:rsidRPr="00EE39C3">
              <w:t>2.3</w:t>
            </w:r>
            <w:r>
              <w:t>.</w:t>
            </w:r>
            <w:r w:rsidRPr="00EE39C3">
              <w:t xml:space="preserve"> Các phương pháp tính </w:t>
            </w:r>
            <w:r>
              <w:t>tích phân</w:t>
            </w:r>
          </w:p>
        </w:tc>
        <w:tc>
          <w:tcPr>
            <w:tcW w:w="708" w:type="dxa"/>
            <w:shd w:val="clear" w:color="auto" w:fill="auto"/>
            <w:vAlign w:val="center"/>
          </w:tcPr>
          <w:p w14:paraId="25AA7729" w14:textId="700834A6" w:rsidR="002F29D9" w:rsidRPr="002F29D9" w:rsidRDefault="002F29D9" w:rsidP="00EE39C3">
            <w:pPr>
              <w:jc w:val="center"/>
            </w:pPr>
          </w:p>
        </w:tc>
        <w:tc>
          <w:tcPr>
            <w:tcW w:w="992" w:type="dxa"/>
            <w:shd w:val="clear" w:color="auto" w:fill="auto"/>
            <w:vAlign w:val="center"/>
          </w:tcPr>
          <w:p w14:paraId="17AA17CB" w14:textId="77777777" w:rsidR="002F29D9" w:rsidRPr="002F29D9" w:rsidRDefault="002F29D9" w:rsidP="00EE39C3">
            <w:pPr>
              <w:jc w:val="center"/>
            </w:pPr>
          </w:p>
        </w:tc>
        <w:tc>
          <w:tcPr>
            <w:tcW w:w="708" w:type="dxa"/>
            <w:shd w:val="clear" w:color="auto" w:fill="auto"/>
            <w:vAlign w:val="center"/>
          </w:tcPr>
          <w:p w14:paraId="735F8D8D" w14:textId="68A3D3FB" w:rsidR="002F29D9" w:rsidRPr="002F29D9" w:rsidRDefault="002F29D9" w:rsidP="00EE39C3">
            <w:pPr>
              <w:jc w:val="center"/>
              <w:rPr>
                <w:iCs/>
                <w:lang w:bidi="hi-IN"/>
              </w:rPr>
            </w:pPr>
            <w:r w:rsidRPr="002F29D9">
              <w:rPr>
                <w:iCs/>
                <w:lang w:bidi="hi-IN"/>
              </w:rPr>
              <w:t>3</w:t>
            </w:r>
          </w:p>
        </w:tc>
        <w:tc>
          <w:tcPr>
            <w:tcW w:w="877" w:type="dxa"/>
            <w:shd w:val="clear" w:color="auto" w:fill="auto"/>
            <w:vAlign w:val="center"/>
          </w:tcPr>
          <w:p w14:paraId="33C64D04" w14:textId="7545970D" w:rsidR="002F29D9" w:rsidRPr="002F29D9" w:rsidRDefault="002F29D9" w:rsidP="00EE39C3">
            <w:pPr>
              <w:jc w:val="center"/>
            </w:pPr>
            <w:r>
              <w:t>6</w:t>
            </w:r>
          </w:p>
        </w:tc>
        <w:tc>
          <w:tcPr>
            <w:tcW w:w="688" w:type="dxa"/>
            <w:vMerge/>
            <w:shd w:val="clear" w:color="auto" w:fill="auto"/>
            <w:vAlign w:val="center"/>
          </w:tcPr>
          <w:p w14:paraId="5985506B" w14:textId="77777777" w:rsidR="002F29D9" w:rsidRPr="002F29D9" w:rsidRDefault="002F29D9" w:rsidP="00EE39C3">
            <w:pPr>
              <w:jc w:val="center"/>
              <w:rPr>
                <w:lang w:bidi="hi-IN"/>
              </w:rPr>
            </w:pPr>
          </w:p>
        </w:tc>
        <w:tc>
          <w:tcPr>
            <w:tcW w:w="991" w:type="dxa"/>
            <w:vMerge/>
            <w:shd w:val="clear" w:color="auto" w:fill="auto"/>
            <w:vAlign w:val="center"/>
          </w:tcPr>
          <w:p w14:paraId="6A6AFB06" w14:textId="77777777" w:rsidR="002F29D9" w:rsidRPr="002F29D9" w:rsidRDefault="002F29D9" w:rsidP="00EE39C3">
            <w:pPr>
              <w:jc w:val="center"/>
              <w:rPr>
                <w:color w:val="000000"/>
              </w:rPr>
            </w:pPr>
          </w:p>
        </w:tc>
        <w:tc>
          <w:tcPr>
            <w:tcW w:w="709" w:type="dxa"/>
            <w:vMerge/>
            <w:shd w:val="clear" w:color="auto" w:fill="auto"/>
            <w:vAlign w:val="center"/>
          </w:tcPr>
          <w:p w14:paraId="252D1370" w14:textId="77777777" w:rsidR="002F29D9" w:rsidRPr="002F29D9" w:rsidRDefault="002F29D9" w:rsidP="00EE39C3">
            <w:pPr>
              <w:jc w:val="center"/>
              <w:rPr>
                <w:color w:val="000000"/>
              </w:rPr>
            </w:pPr>
          </w:p>
        </w:tc>
        <w:tc>
          <w:tcPr>
            <w:tcW w:w="991" w:type="dxa"/>
            <w:vMerge/>
            <w:shd w:val="clear" w:color="auto" w:fill="auto"/>
            <w:vAlign w:val="center"/>
          </w:tcPr>
          <w:p w14:paraId="4D4F65A3" w14:textId="77777777" w:rsidR="002F29D9" w:rsidRPr="00682B23" w:rsidRDefault="002F29D9" w:rsidP="00EE39C3">
            <w:pPr>
              <w:jc w:val="center"/>
              <w:rPr>
                <w:lang w:bidi="hi-IN"/>
              </w:rPr>
            </w:pPr>
          </w:p>
        </w:tc>
        <w:tc>
          <w:tcPr>
            <w:tcW w:w="714" w:type="dxa"/>
            <w:vMerge/>
            <w:shd w:val="clear" w:color="auto" w:fill="auto"/>
            <w:vAlign w:val="center"/>
          </w:tcPr>
          <w:p w14:paraId="79FAEFA9" w14:textId="77777777" w:rsidR="002F29D9" w:rsidRPr="00682B23" w:rsidRDefault="002F29D9" w:rsidP="00EE39C3">
            <w:pPr>
              <w:jc w:val="center"/>
              <w:rPr>
                <w:b/>
                <w:bCs/>
              </w:rPr>
            </w:pPr>
          </w:p>
        </w:tc>
        <w:tc>
          <w:tcPr>
            <w:tcW w:w="581" w:type="dxa"/>
            <w:vMerge/>
            <w:vAlign w:val="center"/>
          </w:tcPr>
          <w:p w14:paraId="2AC9113E" w14:textId="77777777" w:rsidR="002F29D9" w:rsidRPr="00682B23" w:rsidRDefault="002F29D9" w:rsidP="00EE39C3">
            <w:pPr>
              <w:jc w:val="center"/>
              <w:rPr>
                <w:b/>
                <w:bCs/>
              </w:rPr>
            </w:pPr>
          </w:p>
        </w:tc>
        <w:tc>
          <w:tcPr>
            <w:tcW w:w="996" w:type="dxa"/>
            <w:vMerge/>
            <w:vAlign w:val="center"/>
          </w:tcPr>
          <w:p w14:paraId="7EA75242" w14:textId="77777777" w:rsidR="002F29D9" w:rsidRPr="00682B23" w:rsidRDefault="002F29D9" w:rsidP="00EE39C3">
            <w:pPr>
              <w:jc w:val="center"/>
              <w:rPr>
                <w:i/>
                <w:iCs/>
              </w:rPr>
            </w:pPr>
          </w:p>
        </w:tc>
        <w:tc>
          <w:tcPr>
            <w:tcW w:w="850" w:type="dxa"/>
            <w:vMerge/>
            <w:vAlign w:val="center"/>
          </w:tcPr>
          <w:p w14:paraId="740BACE7" w14:textId="77777777" w:rsidR="002F29D9" w:rsidRPr="00682B23" w:rsidRDefault="002F29D9" w:rsidP="00EE39C3">
            <w:pPr>
              <w:jc w:val="center"/>
              <w:rPr>
                <w:b/>
                <w:bCs/>
              </w:rPr>
            </w:pPr>
          </w:p>
        </w:tc>
      </w:tr>
      <w:tr w:rsidR="00EE39C3" w:rsidRPr="00F94E1E" w14:paraId="502A2A2B" w14:textId="77777777" w:rsidTr="005A3759">
        <w:trPr>
          <w:trHeight w:val="409"/>
          <w:jc w:val="center"/>
        </w:trPr>
        <w:tc>
          <w:tcPr>
            <w:tcW w:w="698" w:type="dxa"/>
          </w:tcPr>
          <w:p w14:paraId="30893C20" w14:textId="79A29733" w:rsidR="00EE39C3" w:rsidRPr="00682B23" w:rsidRDefault="00EE39C3" w:rsidP="00EE39C3">
            <w:pPr>
              <w:jc w:val="center"/>
              <w:rPr>
                <w:b/>
              </w:rPr>
            </w:pPr>
            <w:r>
              <w:rPr>
                <w:b/>
              </w:rPr>
              <w:t>3</w:t>
            </w:r>
          </w:p>
        </w:tc>
        <w:tc>
          <w:tcPr>
            <w:tcW w:w="2117" w:type="dxa"/>
          </w:tcPr>
          <w:p w14:paraId="1BD46CBF" w14:textId="53BD042A" w:rsidR="00EE39C3" w:rsidRPr="00682B23" w:rsidRDefault="00EE39C3" w:rsidP="00EE39C3">
            <w:pPr>
              <w:rPr>
                <w:b/>
              </w:rPr>
            </w:pPr>
            <w:r>
              <w:rPr>
                <w:b/>
              </w:rPr>
              <w:t>Mặt tròn xoay</w:t>
            </w:r>
          </w:p>
        </w:tc>
        <w:tc>
          <w:tcPr>
            <w:tcW w:w="3251" w:type="dxa"/>
          </w:tcPr>
          <w:p w14:paraId="3F5C9C0D" w14:textId="43AB9860" w:rsidR="00EE39C3" w:rsidRPr="00EE39C3" w:rsidRDefault="00EE39C3" w:rsidP="00EE39C3">
            <w:pPr>
              <w:rPr>
                <w:bCs/>
              </w:rPr>
            </w:pPr>
            <w:r w:rsidRPr="00EE39C3">
              <w:rPr>
                <w:bCs/>
              </w:rPr>
              <w:t>Mặt tròn xoay</w:t>
            </w:r>
          </w:p>
        </w:tc>
        <w:tc>
          <w:tcPr>
            <w:tcW w:w="708" w:type="dxa"/>
            <w:shd w:val="clear" w:color="auto" w:fill="auto"/>
            <w:vAlign w:val="center"/>
          </w:tcPr>
          <w:p w14:paraId="5EDB6F32" w14:textId="77777777" w:rsidR="00EE39C3" w:rsidRPr="002F29D9" w:rsidRDefault="00EE39C3" w:rsidP="00EE39C3">
            <w:pPr>
              <w:jc w:val="center"/>
            </w:pPr>
          </w:p>
        </w:tc>
        <w:tc>
          <w:tcPr>
            <w:tcW w:w="992" w:type="dxa"/>
            <w:shd w:val="clear" w:color="auto" w:fill="auto"/>
            <w:vAlign w:val="center"/>
          </w:tcPr>
          <w:p w14:paraId="2345AE27" w14:textId="77777777" w:rsidR="00EE39C3" w:rsidRPr="002F29D9" w:rsidRDefault="00EE39C3" w:rsidP="00EE39C3">
            <w:pPr>
              <w:jc w:val="center"/>
            </w:pPr>
          </w:p>
        </w:tc>
        <w:tc>
          <w:tcPr>
            <w:tcW w:w="708" w:type="dxa"/>
            <w:shd w:val="clear" w:color="auto" w:fill="auto"/>
            <w:vAlign w:val="center"/>
          </w:tcPr>
          <w:p w14:paraId="4336D19B" w14:textId="77777777" w:rsidR="00EE39C3" w:rsidRPr="002F29D9" w:rsidRDefault="00EE39C3" w:rsidP="00EE39C3">
            <w:pPr>
              <w:jc w:val="center"/>
              <w:rPr>
                <w:iCs/>
                <w:lang w:bidi="hi-IN"/>
              </w:rPr>
            </w:pPr>
          </w:p>
        </w:tc>
        <w:tc>
          <w:tcPr>
            <w:tcW w:w="877" w:type="dxa"/>
            <w:shd w:val="clear" w:color="auto" w:fill="auto"/>
            <w:vAlign w:val="center"/>
          </w:tcPr>
          <w:p w14:paraId="2913ED12" w14:textId="77777777" w:rsidR="00EE39C3" w:rsidRPr="002F29D9" w:rsidRDefault="00EE39C3" w:rsidP="00EE39C3">
            <w:pPr>
              <w:jc w:val="center"/>
            </w:pPr>
          </w:p>
        </w:tc>
        <w:tc>
          <w:tcPr>
            <w:tcW w:w="688" w:type="dxa"/>
            <w:shd w:val="clear" w:color="auto" w:fill="auto"/>
            <w:vAlign w:val="center"/>
          </w:tcPr>
          <w:p w14:paraId="7C7A8322" w14:textId="05D8B6CD" w:rsidR="00EE39C3" w:rsidRPr="002F29D9" w:rsidRDefault="00EE39C3" w:rsidP="00EE39C3">
            <w:pPr>
              <w:jc w:val="center"/>
              <w:rPr>
                <w:lang w:bidi="hi-IN"/>
              </w:rPr>
            </w:pPr>
            <w:r w:rsidRPr="002F29D9">
              <w:rPr>
                <w:lang w:bidi="hi-IN"/>
              </w:rPr>
              <w:t>1</w:t>
            </w:r>
          </w:p>
        </w:tc>
        <w:tc>
          <w:tcPr>
            <w:tcW w:w="991" w:type="dxa"/>
            <w:shd w:val="clear" w:color="auto" w:fill="auto"/>
            <w:vAlign w:val="center"/>
          </w:tcPr>
          <w:p w14:paraId="0305A704" w14:textId="125461FF" w:rsidR="00EE39C3" w:rsidRPr="002F29D9" w:rsidRDefault="002F29D9" w:rsidP="00EE39C3">
            <w:pPr>
              <w:jc w:val="center"/>
              <w:rPr>
                <w:color w:val="000000"/>
              </w:rPr>
            </w:pPr>
            <w:r>
              <w:rPr>
                <w:color w:val="000000"/>
              </w:rPr>
              <w:t>8</w:t>
            </w:r>
          </w:p>
        </w:tc>
        <w:tc>
          <w:tcPr>
            <w:tcW w:w="709" w:type="dxa"/>
            <w:shd w:val="clear" w:color="auto" w:fill="auto"/>
            <w:vAlign w:val="center"/>
          </w:tcPr>
          <w:p w14:paraId="0AE4FB14" w14:textId="77777777" w:rsidR="00EE39C3" w:rsidRPr="002F29D9" w:rsidRDefault="00EE39C3" w:rsidP="00EE39C3">
            <w:pPr>
              <w:jc w:val="center"/>
              <w:rPr>
                <w:color w:val="000000"/>
              </w:rPr>
            </w:pPr>
          </w:p>
        </w:tc>
        <w:tc>
          <w:tcPr>
            <w:tcW w:w="991" w:type="dxa"/>
            <w:shd w:val="clear" w:color="auto" w:fill="auto"/>
            <w:vAlign w:val="center"/>
          </w:tcPr>
          <w:p w14:paraId="0D80F1B5" w14:textId="77777777" w:rsidR="00EE39C3" w:rsidRPr="00682B23" w:rsidRDefault="00EE39C3" w:rsidP="00EE39C3">
            <w:pPr>
              <w:jc w:val="center"/>
              <w:rPr>
                <w:lang w:bidi="hi-IN"/>
              </w:rPr>
            </w:pPr>
          </w:p>
        </w:tc>
        <w:tc>
          <w:tcPr>
            <w:tcW w:w="714" w:type="dxa"/>
            <w:shd w:val="clear" w:color="auto" w:fill="auto"/>
            <w:vAlign w:val="center"/>
          </w:tcPr>
          <w:p w14:paraId="26C56325" w14:textId="77777777" w:rsidR="00EE39C3" w:rsidRPr="00682B23" w:rsidRDefault="00EE39C3" w:rsidP="00EE39C3">
            <w:pPr>
              <w:jc w:val="center"/>
              <w:rPr>
                <w:b/>
                <w:bCs/>
              </w:rPr>
            </w:pPr>
          </w:p>
        </w:tc>
        <w:tc>
          <w:tcPr>
            <w:tcW w:w="581" w:type="dxa"/>
            <w:vAlign w:val="center"/>
          </w:tcPr>
          <w:p w14:paraId="7D794815" w14:textId="212180B3" w:rsidR="00EE39C3" w:rsidRPr="00682B23" w:rsidRDefault="002F29D9" w:rsidP="00EE39C3">
            <w:pPr>
              <w:jc w:val="center"/>
              <w:rPr>
                <w:b/>
                <w:bCs/>
              </w:rPr>
            </w:pPr>
            <w:r>
              <w:rPr>
                <w:b/>
                <w:bCs/>
              </w:rPr>
              <w:t>1</w:t>
            </w:r>
          </w:p>
        </w:tc>
        <w:tc>
          <w:tcPr>
            <w:tcW w:w="996" w:type="dxa"/>
            <w:vAlign w:val="center"/>
          </w:tcPr>
          <w:p w14:paraId="30CF5AAF" w14:textId="06F13D63" w:rsidR="00EE39C3" w:rsidRPr="00AC19DB" w:rsidRDefault="00AC19DB" w:rsidP="00EE39C3">
            <w:pPr>
              <w:jc w:val="center"/>
            </w:pPr>
            <w:r>
              <w:t>8</w:t>
            </w:r>
          </w:p>
        </w:tc>
        <w:tc>
          <w:tcPr>
            <w:tcW w:w="850" w:type="dxa"/>
            <w:vAlign w:val="center"/>
          </w:tcPr>
          <w:p w14:paraId="1DD6AFFC" w14:textId="088630C7" w:rsidR="00EE39C3" w:rsidRPr="00682B23" w:rsidRDefault="00AC19DB" w:rsidP="00EE39C3">
            <w:pPr>
              <w:jc w:val="center"/>
              <w:rPr>
                <w:b/>
                <w:bCs/>
              </w:rPr>
            </w:pPr>
            <w:r>
              <w:rPr>
                <w:b/>
                <w:bCs/>
              </w:rPr>
              <w:t>10</w:t>
            </w:r>
          </w:p>
        </w:tc>
      </w:tr>
      <w:tr w:rsidR="00EE39C3" w:rsidRPr="00F94E1E" w14:paraId="3BE2413D" w14:textId="77777777" w:rsidTr="005A3759">
        <w:trPr>
          <w:trHeight w:val="409"/>
          <w:jc w:val="center"/>
        </w:trPr>
        <w:tc>
          <w:tcPr>
            <w:tcW w:w="698" w:type="dxa"/>
            <w:vMerge w:val="restart"/>
          </w:tcPr>
          <w:p w14:paraId="4170A3C4" w14:textId="34B64CAE" w:rsidR="00EE39C3" w:rsidRPr="00682B23" w:rsidRDefault="00EE39C3" w:rsidP="00EE39C3">
            <w:pPr>
              <w:jc w:val="center"/>
              <w:rPr>
                <w:b/>
              </w:rPr>
            </w:pPr>
            <w:r>
              <w:rPr>
                <w:b/>
              </w:rPr>
              <w:t>4</w:t>
            </w:r>
          </w:p>
        </w:tc>
        <w:tc>
          <w:tcPr>
            <w:tcW w:w="2117" w:type="dxa"/>
            <w:vMerge w:val="restart"/>
          </w:tcPr>
          <w:p w14:paraId="19477464" w14:textId="766499A6" w:rsidR="00EE39C3" w:rsidRPr="00682B23" w:rsidRDefault="00EE39C3" w:rsidP="00EE39C3">
            <w:pPr>
              <w:rPr>
                <w:b/>
              </w:rPr>
            </w:pPr>
            <w:r>
              <w:rPr>
                <w:b/>
              </w:rPr>
              <w:t>Hệ tọa độ trong không gian</w:t>
            </w:r>
          </w:p>
        </w:tc>
        <w:tc>
          <w:tcPr>
            <w:tcW w:w="3251" w:type="dxa"/>
          </w:tcPr>
          <w:p w14:paraId="6548E02A" w14:textId="252AAA99" w:rsidR="00EE39C3" w:rsidRPr="00EE39C3" w:rsidRDefault="00EE39C3" w:rsidP="00EE39C3">
            <w:pPr>
              <w:rPr>
                <w:bCs/>
              </w:rPr>
            </w:pPr>
            <w:r w:rsidRPr="00EE39C3">
              <w:rPr>
                <w:bCs/>
              </w:rPr>
              <w:t>4.1. Tọa độ của vectơ và của điểm</w:t>
            </w:r>
          </w:p>
        </w:tc>
        <w:tc>
          <w:tcPr>
            <w:tcW w:w="708" w:type="dxa"/>
            <w:shd w:val="clear" w:color="auto" w:fill="auto"/>
            <w:vAlign w:val="center"/>
          </w:tcPr>
          <w:p w14:paraId="37CCA22B" w14:textId="65E97890" w:rsidR="00EE39C3" w:rsidRPr="002F29D9" w:rsidRDefault="00EE39C3" w:rsidP="00EE39C3">
            <w:pPr>
              <w:jc w:val="center"/>
            </w:pPr>
            <w:r w:rsidRPr="002F29D9">
              <w:t>2</w:t>
            </w:r>
          </w:p>
        </w:tc>
        <w:tc>
          <w:tcPr>
            <w:tcW w:w="992" w:type="dxa"/>
            <w:shd w:val="clear" w:color="auto" w:fill="auto"/>
            <w:vAlign w:val="center"/>
          </w:tcPr>
          <w:p w14:paraId="40762F93" w14:textId="35AC0A7D" w:rsidR="00EE39C3" w:rsidRPr="002F29D9" w:rsidRDefault="002F29D9" w:rsidP="00EE39C3">
            <w:pPr>
              <w:jc w:val="center"/>
            </w:pPr>
            <w:r>
              <w:t>2</w:t>
            </w:r>
          </w:p>
        </w:tc>
        <w:tc>
          <w:tcPr>
            <w:tcW w:w="708" w:type="dxa"/>
            <w:shd w:val="clear" w:color="auto" w:fill="auto"/>
            <w:vAlign w:val="center"/>
          </w:tcPr>
          <w:p w14:paraId="110C0015" w14:textId="48C31EF4" w:rsidR="00EE39C3" w:rsidRPr="002F29D9" w:rsidRDefault="00EE39C3" w:rsidP="00EE39C3">
            <w:pPr>
              <w:jc w:val="center"/>
              <w:rPr>
                <w:iCs/>
                <w:lang w:bidi="hi-IN"/>
              </w:rPr>
            </w:pPr>
            <w:r w:rsidRPr="002F29D9">
              <w:rPr>
                <w:iCs/>
                <w:lang w:bidi="hi-IN"/>
              </w:rPr>
              <w:t>1</w:t>
            </w:r>
          </w:p>
        </w:tc>
        <w:tc>
          <w:tcPr>
            <w:tcW w:w="877" w:type="dxa"/>
            <w:shd w:val="clear" w:color="auto" w:fill="auto"/>
            <w:vAlign w:val="center"/>
          </w:tcPr>
          <w:p w14:paraId="146BEBC4" w14:textId="09C0C251" w:rsidR="00EE39C3" w:rsidRPr="002F29D9" w:rsidRDefault="002F29D9" w:rsidP="00EE39C3">
            <w:pPr>
              <w:jc w:val="center"/>
            </w:pPr>
            <w:r>
              <w:t>2</w:t>
            </w:r>
          </w:p>
        </w:tc>
        <w:tc>
          <w:tcPr>
            <w:tcW w:w="688" w:type="dxa"/>
            <w:shd w:val="clear" w:color="auto" w:fill="auto"/>
            <w:vAlign w:val="center"/>
          </w:tcPr>
          <w:p w14:paraId="0B407248" w14:textId="77777777" w:rsidR="00EE39C3" w:rsidRPr="002F29D9" w:rsidRDefault="00EE39C3" w:rsidP="00EE39C3">
            <w:pPr>
              <w:jc w:val="center"/>
              <w:rPr>
                <w:lang w:bidi="hi-IN"/>
              </w:rPr>
            </w:pPr>
          </w:p>
        </w:tc>
        <w:tc>
          <w:tcPr>
            <w:tcW w:w="991" w:type="dxa"/>
            <w:shd w:val="clear" w:color="auto" w:fill="auto"/>
            <w:vAlign w:val="center"/>
          </w:tcPr>
          <w:p w14:paraId="426CF0D9" w14:textId="77777777" w:rsidR="00EE39C3" w:rsidRPr="002F29D9" w:rsidRDefault="00EE39C3" w:rsidP="00EE39C3">
            <w:pPr>
              <w:jc w:val="center"/>
              <w:rPr>
                <w:color w:val="000000"/>
              </w:rPr>
            </w:pPr>
          </w:p>
        </w:tc>
        <w:tc>
          <w:tcPr>
            <w:tcW w:w="709" w:type="dxa"/>
            <w:shd w:val="clear" w:color="auto" w:fill="auto"/>
            <w:vAlign w:val="center"/>
          </w:tcPr>
          <w:p w14:paraId="6860939D" w14:textId="77777777" w:rsidR="00EE39C3" w:rsidRPr="002F29D9" w:rsidRDefault="00EE39C3" w:rsidP="00EE39C3">
            <w:pPr>
              <w:jc w:val="center"/>
              <w:rPr>
                <w:color w:val="000000"/>
              </w:rPr>
            </w:pPr>
          </w:p>
        </w:tc>
        <w:tc>
          <w:tcPr>
            <w:tcW w:w="991" w:type="dxa"/>
            <w:shd w:val="clear" w:color="auto" w:fill="auto"/>
            <w:vAlign w:val="center"/>
          </w:tcPr>
          <w:p w14:paraId="5C0BE59F" w14:textId="77777777" w:rsidR="00EE39C3" w:rsidRPr="00682B23" w:rsidRDefault="00EE39C3" w:rsidP="00EE39C3">
            <w:pPr>
              <w:jc w:val="center"/>
              <w:rPr>
                <w:lang w:bidi="hi-IN"/>
              </w:rPr>
            </w:pPr>
          </w:p>
        </w:tc>
        <w:tc>
          <w:tcPr>
            <w:tcW w:w="714" w:type="dxa"/>
            <w:shd w:val="clear" w:color="auto" w:fill="auto"/>
            <w:vAlign w:val="center"/>
          </w:tcPr>
          <w:p w14:paraId="4F74DAB4" w14:textId="1D530AED" w:rsidR="00EE39C3" w:rsidRPr="00682B23" w:rsidRDefault="002F29D9" w:rsidP="00EE39C3">
            <w:pPr>
              <w:jc w:val="center"/>
              <w:rPr>
                <w:b/>
                <w:bCs/>
              </w:rPr>
            </w:pPr>
            <w:r>
              <w:rPr>
                <w:b/>
                <w:bCs/>
              </w:rPr>
              <w:t>3</w:t>
            </w:r>
          </w:p>
        </w:tc>
        <w:tc>
          <w:tcPr>
            <w:tcW w:w="581" w:type="dxa"/>
            <w:vAlign w:val="center"/>
          </w:tcPr>
          <w:p w14:paraId="50F71257" w14:textId="77777777" w:rsidR="00EE39C3" w:rsidRPr="00682B23" w:rsidRDefault="00EE39C3" w:rsidP="00EE39C3">
            <w:pPr>
              <w:jc w:val="center"/>
              <w:rPr>
                <w:b/>
                <w:bCs/>
              </w:rPr>
            </w:pPr>
          </w:p>
        </w:tc>
        <w:tc>
          <w:tcPr>
            <w:tcW w:w="996" w:type="dxa"/>
            <w:vAlign w:val="center"/>
          </w:tcPr>
          <w:p w14:paraId="3187837A" w14:textId="6FCCBA3B" w:rsidR="00EE39C3" w:rsidRPr="00AC19DB" w:rsidRDefault="00AC19DB" w:rsidP="00EE39C3">
            <w:pPr>
              <w:jc w:val="center"/>
            </w:pPr>
            <w:r>
              <w:t>4</w:t>
            </w:r>
          </w:p>
        </w:tc>
        <w:tc>
          <w:tcPr>
            <w:tcW w:w="850" w:type="dxa"/>
            <w:vAlign w:val="center"/>
          </w:tcPr>
          <w:p w14:paraId="36CB9A11" w14:textId="1F09F925" w:rsidR="00EE39C3" w:rsidRPr="00682B23" w:rsidRDefault="00AC19DB" w:rsidP="00EE39C3">
            <w:pPr>
              <w:jc w:val="center"/>
              <w:rPr>
                <w:b/>
                <w:bCs/>
              </w:rPr>
            </w:pPr>
            <w:r>
              <w:rPr>
                <w:b/>
                <w:bCs/>
              </w:rPr>
              <w:t>6</w:t>
            </w:r>
          </w:p>
        </w:tc>
      </w:tr>
      <w:tr w:rsidR="00EE39C3" w:rsidRPr="00F94E1E" w14:paraId="3E1A839B" w14:textId="77777777" w:rsidTr="005A3759">
        <w:trPr>
          <w:trHeight w:val="409"/>
          <w:jc w:val="center"/>
        </w:trPr>
        <w:tc>
          <w:tcPr>
            <w:tcW w:w="698" w:type="dxa"/>
            <w:vMerge/>
          </w:tcPr>
          <w:p w14:paraId="5A899FC4" w14:textId="77777777" w:rsidR="00EE39C3" w:rsidRDefault="00EE39C3" w:rsidP="00EE39C3">
            <w:pPr>
              <w:jc w:val="center"/>
              <w:rPr>
                <w:b/>
              </w:rPr>
            </w:pPr>
          </w:p>
        </w:tc>
        <w:tc>
          <w:tcPr>
            <w:tcW w:w="2117" w:type="dxa"/>
            <w:vMerge/>
          </w:tcPr>
          <w:p w14:paraId="6CC30628" w14:textId="77777777" w:rsidR="00EE39C3" w:rsidRDefault="00EE39C3" w:rsidP="00EE39C3">
            <w:pPr>
              <w:rPr>
                <w:b/>
              </w:rPr>
            </w:pPr>
          </w:p>
        </w:tc>
        <w:tc>
          <w:tcPr>
            <w:tcW w:w="3251" w:type="dxa"/>
          </w:tcPr>
          <w:p w14:paraId="10D01236" w14:textId="1871BC3A" w:rsidR="00EE39C3" w:rsidRPr="00EE39C3" w:rsidRDefault="00EE39C3" w:rsidP="00EE39C3">
            <w:pPr>
              <w:rPr>
                <w:bCs/>
              </w:rPr>
            </w:pPr>
            <w:r w:rsidRPr="00EE39C3">
              <w:rPr>
                <w:bCs/>
              </w:rPr>
              <w:t>4.2. Phương trình mặt cầu</w:t>
            </w:r>
          </w:p>
        </w:tc>
        <w:tc>
          <w:tcPr>
            <w:tcW w:w="708" w:type="dxa"/>
            <w:shd w:val="clear" w:color="auto" w:fill="auto"/>
            <w:vAlign w:val="center"/>
          </w:tcPr>
          <w:p w14:paraId="195767D4" w14:textId="00874D0A" w:rsidR="00EE39C3" w:rsidRPr="002F29D9" w:rsidRDefault="00EE39C3" w:rsidP="00EE39C3">
            <w:pPr>
              <w:jc w:val="center"/>
            </w:pPr>
            <w:r w:rsidRPr="002F29D9">
              <w:t>1</w:t>
            </w:r>
          </w:p>
        </w:tc>
        <w:tc>
          <w:tcPr>
            <w:tcW w:w="992" w:type="dxa"/>
            <w:shd w:val="clear" w:color="auto" w:fill="auto"/>
            <w:vAlign w:val="center"/>
          </w:tcPr>
          <w:p w14:paraId="4936EB0F" w14:textId="737F80D0" w:rsidR="00EE39C3" w:rsidRPr="002F29D9" w:rsidRDefault="002F29D9" w:rsidP="00EE39C3">
            <w:pPr>
              <w:jc w:val="center"/>
            </w:pPr>
            <w:r>
              <w:t>1</w:t>
            </w:r>
          </w:p>
        </w:tc>
        <w:tc>
          <w:tcPr>
            <w:tcW w:w="708" w:type="dxa"/>
            <w:shd w:val="clear" w:color="auto" w:fill="auto"/>
            <w:vAlign w:val="center"/>
          </w:tcPr>
          <w:p w14:paraId="5AE47D62" w14:textId="61A3164D" w:rsidR="00EE39C3" w:rsidRPr="002F29D9" w:rsidRDefault="00EE39C3" w:rsidP="00EE39C3">
            <w:pPr>
              <w:jc w:val="center"/>
              <w:rPr>
                <w:iCs/>
                <w:lang w:bidi="hi-IN"/>
              </w:rPr>
            </w:pPr>
            <w:r w:rsidRPr="002F29D9">
              <w:rPr>
                <w:iCs/>
                <w:lang w:bidi="hi-IN"/>
              </w:rPr>
              <w:t>1</w:t>
            </w:r>
          </w:p>
        </w:tc>
        <w:tc>
          <w:tcPr>
            <w:tcW w:w="877" w:type="dxa"/>
            <w:shd w:val="clear" w:color="auto" w:fill="auto"/>
            <w:vAlign w:val="center"/>
          </w:tcPr>
          <w:p w14:paraId="0AAAF7C4" w14:textId="42EB42D1" w:rsidR="00EE39C3" w:rsidRPr="002F29D9" w:rsidRDefault="002F29D9" w:rsidP="00EE39C3">
            <w:pPr>
              <w:jc w:val="center"/>
            </w:pPr>
            <w:r>
              <w:t>2</w:t>
            </w:r>
          </w:p>
        </w:tc>
        <w:tc>
          <w:tcPr>
            <w:tcW w:w="688" w:type="dxa"/>
            <w:shd w:val="clear" w:color="auto" w:fill="auto"/>
            <w:vAlign w:val="center"/>
          </w:tcPr>
          <w:p w14:paraId="5BEFC18A" w14:textId="77777777" w:rsidR="00EE39C3" w:rsidRPr="002F29D9" w:rsidRDefault="00EE39C3" w:rsidP="00EE39C3">
            <w:pPr>
              <w:jc w:val="center"/>
              <w:rPr>
                <w:lang w:bidi="hi-IN"/>
              </w:rPr>
            </w:pPr>
          </w:p>
        </w:tc>
        <w:tc>
          <w:tcPr>
            <w:tcW w:w="991" w:type="dxa"/>
            <w:shd w:val="clear" w:color="auto" w:fill="auto"/>
            <w:vAlign w:val="center"/>
          </w:tcPr>
          <w:p w14:paraId="17E0B2D6" w14:textId="77777777" w:rsidR="00EE39C3" w:rsidRPr="002F29D9" w:rsidRDefault="00EE39C3" w:rsidP="00EE39C3">
            <w:pPr>
              <w:jc w:val="center"/>
              <w:rPr>
                <w:color w:val="000000"/>
              </w:rPr>
            </w:pPr>
          </w:p>
        </w:tc>
        <w:tc>
          <w:tcPr>
            <w:tcW w:w="709" w:type="dxa"/>
            <w:shd w:val="clear" w:color="auto" w:fill="auto"/>
            <w:vAlign w:val="center"/>
          </w:tcPr>
          <w:p w14:paraId="22397E35" w14:textId="77777777" w:rsidR="00EE39C3" w:rsidRPr="002F29D9" w:rsidRDefault="00EE39C3" w:rsidP="00EE39C3">
            <w:pPr>
              <w:jc w:val="center"/>
              <w:rPr>
                <w:color w:val="000000"/>
              </w:rPr>
            </w:pPr>
          </w:p>
        </w:tc>
        <w:tc>
          <w:tcPr>
            <w:tcW w:w="991" w:type="dxa"/>
            <w:shd w:val="clear" w:color="auto" w:fill="auto"/>
            <w:vAlign w:val="center"/>
          </w:tcPr>
          <w:p w14:paraId="12AB6F27" w14:textId="77777777" w:rsidR="00EE39C3" w:rsidRPr="00682B23" w:rsidRDefault="00EE39C3" w:rsidP="00EE39C3">
            <w:pPr>
              <w:jc w:val="center"/>
              <w:rPr>
                <w:lang w:bidi="hi-IN"/>
              </w:rPr>
            </w:pPr>
          </w:p>
        </w:tc>
        <w:tc>
          <w:tcPr>
            <w:tcW w:w="714" w:type="dxa"/>
            <w:shd w:val="clear" w:color="auto" w:fill="auto"/>
            <w:vAlign w:val="center"/>
          </w:tcPr>
          <w:p w14:paraId="55D3F1F9" w14:textId="15D6ECE8" w:rsidR="00EE39C3" w:rsidRPr="00682B23" w:rsidRDefault="002F29D9" w:rsidP="00EE39C3">
            <w:pPr>
              <w:jc w:val="center"/>
              <w:rPr>
                <w:b/>
                <w:bCs/>
              </w:rPr>
            </w:pPr>
            <w:r>
              <w:rPr>
                <w:b/>
                <w:bCs/>
              </w:rPr>
              <w:t>2</w:t>
            </w:r>
          </w:p>
        </w:tc>
        <w:tc>
          <w:tcPr>
            <w:tcW w:w="581" w:type="dxa"/>
            <w:vAlign w:val="center"/>
          </w:tcPr>
          <w:p w14:paraId="3EF6D03F" w14:textId="77777777" w:rsidR="00EE39C3" w:rsidRPr="00682B23" w:rsidRDefault="00EE39C3" w:rsidP="00EE39C3">
            <w:pPr>
              <w:jc w:val="center"/>
              <w:rPr>
                <w:b/>
                <w:bCs/>
              </w:rPr>
            </w:pPr>
          </w:p>
        </w:tc>
        <w:tc>
          <w:tcPr>
            <w:tcW w:w="996" w:type="dxa"/>
            <w:vAlign w:val="center"/>
          </w:tcPr>
          <w:p w14:paraId="1D9FE538" w14:textId="1C115D46" w:rsidR="00EE39C3" w:rsidRPr="00AC19DB" w:rsidRDefault="00AC19DB" w:rsidP="00EE39C3">
            <w:pPr>
              <w:jc w:val="center"/>
            </w:pPr>
            <w:r>
              <w:t>3</w:t>
            </w:r>
          </w:p>
        </w:tc>
        <w:tc>
          <w:tcPr>
            <w:tcW w:w="850" w:type="dxa"/>
            <w:vAlign w:val="center"/>
          </w:tcPr>
          <w:p w14:paraId="1A295124" w14:textId="5CA7B26B" w:rsidR="00EE39C3" w:rsidRPr="00682B23" w:rsidRDefault="00AC19DB" w:rsidP="00EE39C3">
            <w:pPr>
              <w:jc w:val="center"/>
              <w:rPr>
                <w:b/>
                <w:bCs/>
              </w:rPr>
            </w:pPr>
            <w:r>
              <w:rPr>
                <w:b/>
                <w:bCs/>
              </w:rPr>
              <w:t>4</w:t>
            </w:r>
          </w:p>
        </w:tc>
      </w:tr>
      <w:tr w:rsidR="00EE39C3" w:rsidRPr="00F94E1E" w14:paraId="7E04CADA" w14:textId="77777777" w:rsidTr="00AC19DB">
        <w:trPr>
          <w:trHeight w:val="638"/>
          <w:jc w:val="center"/>
        </w:trPr>
        <w:tc>
          <w:tcPr>
            <w:tcW w:w="698" w:type="dxa"/>
          </w:tcPr>
          <w:p w14:paraId="79705449" w14:textId="6BFD90A2" w:rsidR="00EE39C3" w:rsidRDefault="00EE39C3" w:rsidP="00EE39C3">
            <w:pPr>
              <w:jc w:val="center"/>
              <w:rPr>
                <w:b/>
              </w:rPr>
            </w:pPr>
            <w:r>
              <w:rPr>
                <w:b/>
              </w:rPr>
              <w:t>5</w:t>
            </w:r>
          </w:p>
        </w:tc>
        <w:tc>
          <w:tcPr>
            <w:tcW w:w="2117" w:type="dxa"/>
          </w:tcPr>
          <w:p w14:paraId="500AEDC0" w14:textId="77777777" w:rsidR="00EE39C3" w:rsidRDefault="00EE39C3" w:rsidP="00EE39C3">
            <w:pPr>
              <w:rPr>
                <w:b/>
              </w:rPr>
            </w:pPr>
            <w:r>
              <w:rPr>
                <w:b/>
              </w:rPr>
              <w:t xml:space="preserve">Phương trình </w:t>
            </w:r>
          </w:p>
          <w:p w14:paraId="4E4FB2E5" w14:textId="77777777" w:rsidR="00EE39C3" w:rsidRDefault="00EE39C3" w:rsidP="00EE39C3">
            <w:pPr>
              <w:rPr>
                <w:b/>
              </w:rPr>
            </w:pPr>
            <w:r>
              <w:rPr>
                <w:b/>
              </w:rPr>
              <w:t>mặt phẳng</w:t>
            </w:r>
          </w:p>
          <w:p w14:paraId="655E7DC9" w14:textId="77777777" w:rsidR="00EE39C3" w:rsidRDefault="00EE39C3" w:rsidP="00EE39C3">
            <w:pPr>
              <w:rPr>
                <w:b/>
              </w:rPr>
            </w:pPr>
          </w:p>
        </w:tc>
        <w:tc>
          <w:tcPr>
            <w:tcW w:w="3251" w:type="dxa"/>
          </w:tcPr>
          <w:p w14:paraId="61B830A1" w14:textId="77777777" w:rsidR="00EE39C3" w:rsidRPr="00EE39C3" w:rsidRDefault="00EE39C3" w:rsidP="00EE39C3">
            <w:pPr>
              <w:rPr>
                <w:bCs/>
              </w:rPr>
            </w:pPr>
            <w:r w:rsidRPr="00EE39C3">
              <w:rPr>
                <w:bCs/>
              </w:rPr>
              <w:t xml:space="preserve">Phương trình </w:t>
            </w:r>
          </w:p>
          <w:p w14:paraId="750C7F3A" w14:textId="6AE1A503" w:rsidR="00EE39C3" w:rsidRPr="00AC19DB" w:rsidRDefault="00EE39C3" w:rsidP="00EE39C3">
            <w:pPr>
              <w:rPr>
                <w:bCs/>
              </w:rPr>
            </w:pPr>
            <w:r w:rsidRPr="00EE39C3">
              <w:rPr>
                <w:bCs/>
              </w:rPr>
              <w:t>mặt phẳng</w:t>
            </w:r>
          </w:p>
        </w:tc>
        <w:tc>
          <w:tcPr>
            <w:tcW w:w="708" w:type="dxa"/>
            <w:shd w:val="clear" w:color="auto" w:fill="auto"/>
            <w:vAlign w:val="center"/>
          </w:tcPr>
          <w:p w14:paraId="7B79D3E5" w14:textId="489B857A" w:rsidR="00EE39C3" w:rsidRPr="002F29D9" w:rsidRDefault="00EE39C3" w:rsidP="00EE39C3">
            <w:pPr>
              <w:jc w:val="center"/>
            </w:pPr>
            <w:r w:rsidRPr="002F29D9">
              <w:t>3</w:t>
            </w:r>
          </w:p>
        </w:tc>
        <w:tc>
          <w:tcPr>
            <w:tcW w:w="992" w:type="dxa"/>
            <w:shd w:val="clear" w:color="auto" w:fill="auto"/>
            <w:vAlign w:val="center"/>
          </w:tcPr>
          <w:p w14:paraId="0BC2F3E7" w14:textId="7D7DA338" w:rsidR="00EE39C3" w:rsidRPr="002F29D9" w:rsidRDefault="002F29D9" w:rsidP="00EE39C3">
            <w:pPr>
              <w:jc w:val="center"/>
            </w:pPr>
            <w:r>
              <w:t>3</w:t>
            </w:r>
          </w:p>
        </w:tc>
        <w:tc>
          <w:tcPr>
            <w:tcW w:w="708" w:type="dxa"/>
            <w:shd w:val="clear" w:color="auto" w:fill="auto"/>
            <w:vAlign w:val="center"/>
          </w:tcPr>
          <w:p w14:paraId="51139432" w14:textId="026BFA1F" w:rsidR="00EE39C3" w:rsidRPr="002F29D9" w:rsidRDefault="002F29D9" w:rsidP="00EE39C3">
            <w:pPr>
              <w:jc w:val="center"/>
              <w:rPr>
                <w:iCs/>
                <w:lang w:bidi="hi-IN"/>
              </w:rPr>
            </w:pPr>
            <w:r w:rsidRPr="002F29D9">
              <w:rPr>
                <w:iCs/>
                <w:lang w:bidi="hi-IN"/>
              </w:rPr>
              <w:t>2</w:t>
            </w:r>
          </w:p>
        </w:tc>
        <w:tc>
          <w:tcPr>
            <w:tcW w:w="877" w:type="dxa"/>
            <w:shd w:val="clear" w:color="auto" w:fill="auto"/>
            <w:vAlign w:val="center"/>
          </w:tcPr>
          <w:p w14:paraId="7729339A" w14:textId="566F17E7" w:rsidR="00EE39C3" w:rsidRPr="002F29D9" w:rsidRDefault="002F29D9" w:rsidP="00EE39C3">
            <w:pPr>
              <w:jc w:val="center"/>
            </w:pPr>
            <w:r>
              <w:t>4</w:t>
            </w:r>
          </w:p>
        </w:tc>
        <w:tc>
          <w:tcPr>
            <w:tcW w:w="688" w:type="dxa"/>
            <w:shd w:val="clear" w:color="auto" w:fill="auto"/>
            <w:vAlign w:val="center"/>
          </w:tcPr>
          <w:p w14:paraId="02AD9B4D" w14:textId="77777777" w:rsidR="00EE39C3" w:rsidRPr="002F29D9" w:rsidRDefault="00EE39C3" w:rsidP="00EE39C3">
            <w:pPr>
              <w:jc w:val="center"/>
              <w:rPr>
                <w:lang w:bidi="hi-IN"/>
              </w:rPr>
            </w:pPr>
          </w:p>
        </w:tc>
        <w:tc>
          <w:tcPr>
            <w:tcW w:w="991" w:type="dxa"/>
            <w:shd w:val="clear" w:color="auto" w:fill="auto"/>
            <w:vAlign w:val="center"/>
          </w:tcPr>
          <w:p w14:paraId="592B924B" w14:textId="77777777" w:rsidR="00EE39C3" w:rsidRPr="002F29D9" w:rsidRDefault="00EE39C3" w:rsidP="00EE39C3">
            <w:pPr>
              <w:jc w:val="center"/>
              <w:rPr>
                <w:color w:val="000000"/>
              </w:rPr>
            </w:pPr>
          </w:p>
        </w:tc>
        <w:tc>
          <w:tcPr>
            <w:tcW w:w="709" w:type="dxa"/>
            <w:shd w:val="clear" w:color="auto" w:fill="auto"/>
            <w:vAlign w:val="center"/>
          </w:tcPr>
          <w:p w14:paraId="77981F5C" w14:textId="77777777" w:rsidR="00EE39C3" w:rsidRPr="002F29D9" w:rsidRDefault="00EE39C3" w:rsidP="00EE39C3">
            <w:pPr>
              <w:jc w:val="center"/>
              <w:rPr>
                <w:color w:val="000000"/>
              </w:rPr>
            </w:pPr>
          </w:p>
        </w:tc>
        <w:tc>
          <w:tcPr>
            <w:tcW w:w="991" w:type="dxa"/>
            <w:shd w:val="clear" w:color="auto" w:fill="auto"/>
            <w:vAlign w:val="center"/>
          </w:tcPr>
          <w:p w14:paraId="21F814A5" w14:textId="77777777" w:rsidR="00EE39C3" w:rsidRPr="00682B23" w:rsidRDefault="00EE39C3" w:rsidP="00EE39C3">
            <w:pPr>
              <w:jc w:val="center"/>
              <w:rPr>
                <w:lang w:bidi="hi-IN"/>
              </w:rPr>
            </w:pPr>
          </w:p>
        </w:tc>
        <w:tc>
          <w:tcPr>
            <w:tcW w:w="714" w:type="dxa"/>
            <w:shd w:val="clear" w:color="auto" w:fill="auto"/>
            <w:vAlign w:val="center"/>
          </w:tcPr>
          <w:p w14:paraId="453CBA1C" w14:textId="714B4CB5" w:rsidR="00EE39C3" w:rsidRPr="00682B23" w:rsidRDefault="002F29D9" w:rsidP="00EE39C3">
            <w:pPr>
              <w:jc w:val="center"/>
              <w:rPr>
                <w:b/>
                <w:bCs/>
              </w:rPr>
            </w:pPr>
            <w:r>
              <w:rPr>
                <w:b/>
                <w:bCs/>
              </w:rPr>
              <w:t>5</w:t>
            </w:r>
          </w:p>
        </w:tc>
        <w:tc>
          <w:tcPr>
            <w:tcW w:w="581" w:type="dxa"/>
            <w:vAlign w:val="center"/>
          </w:tcPr>
          <w:p w14:paraId="45BC988B" w14:textId="77777777" w:rsidR="00EE39C3" w:rsidRPr="00682B23" w:rsidRDefault="00EE39C3" w:rsidP="00EE39C3">
            <w:pPr>
              <w:jc w:val="center"/>
              <w:rPr>
                <w:b/>
                <w:bCs/>
              </w:rPr>
            </w:pPr>
          </w:p>
        </w:tc>
        <w:tc>
          <w:tcPr>
            <w:tcW w:w="996" w:type="dxa"/>
            <w:vAlign w:val="center"/>
          </w:tcPr>
          <w:p w14:paraId="6F34D433" w14:textId="61341960" w:rsidR="00EE39C3" w:rsidRPr="00AC19DB" w:rsidRDefault="00AC19DB" w:rsidP="00EE39C3">
            <w:pPr>
              <w:jc w:val="center"/>
            </w:pPr>
            <w:r w:rsidRPr="00AC19DB">
              <w:t>7</w:t>
            </w:r>
          </w:p>
        </w:tc>
        <w:tc>
          <w:tcPr>
            <w:tcW w:w="850" w:type="dxa"/>
            <w:vAlign w:val="center"/>
          </w:tcPr>
          <w:p w14:paraId="58BDA236" w14:textId="1B2A0993" w:rsidR="00EE39C3" w:rsidRPr="00682B23" w:rsidRDefault="00AC19DB" w:rsidP="00EE39C3">
            <w:pPr>
              <w:jc w:val="center"/>
              <w:rPr>
                <w:b/>
                <w:bCs/>
              </w:rPr>
            </w:pPr>
            <w:r>
              <w:rPr>
                <w:b/>
                <w:bCs/>
              </w:rPr>
              <w:t>10</w:t>
            </w:r>
          </w:p>
        </w:tc>
      </w:tr>
      <w:tr w:rsidR="00EE39C3" w:rsidRPr="00F94E1E" w14:paraId="3D68D595" w14:textId="77777777" w:rsidTr="005A3759">
        <w:trPr>
          <w:trHeight w:val="415"/>
          <w:jc w:val="center"/>
        </w:trPr>
        <w:tc>
          <w:tcPr>
            <w:tcW w:w="2815" w:type="dxa"/>
            <w:gridSpan w:val="2"/>
          </w:tcPr>
          <w:p w14:paraId="19BB2589" w14:textId="77777777" w:rsidR="00EE39C3" w:rsidRPr="00682B23" w:rsidRDefault="00EE39C3" w:rsidP="00EE39C3">
            <w:pPr>
              <w:jc w:val="center"/>
              <w:rPr>
                <w:b/>
              </w:rPr>
            </w:pPr>
            <w:r w:rsidRPr="00682B23">
              <w:rPr>
                <w:b/>
              </w:rPr>
              <w:t>Tổng</w:t>
            </w:r>
          </w:p>
        </w:tc>
        <w:tc>
          <w:tcPr>
            <w:tcW w:w="3251" w:type="dxa"/>
          </w:tcPr>
          <w:p w14:paraId="66C03362" w14:textId="77777777" w:rsidR="00EE39C3" w:rsidRPr="00682B23" w:rsidRDefault="00EE39C3" w:rsidP="00EE39C3">
            <w:pPr>
              <w:jc w:val="center"/>
              <w:rPr>
                <w:b/>
                <w:lang w:bidi="hi-IN"/>
              </w:rPr>
            </w:pPr>
          </w:p>
        </w:tc>
        <w:tc>
          <w:tcPr>
            <w:tcW w:w="708" w:type="dxa"/>
            <w:shd w:val="clear" w:color="auto" w:fill="auto"/>
            <w:vAlign w:val="center"/>
          </w:tcPr>
          <w:p w14:paraId="3B9BAF8B" w14:textId="1A860BBC" w:rsidR="00EE39C3" w:rsidRPr="002F29D9" w:rsidRDefault="002F29D9" w:rsidP="00EE39C3">
            <w:pPr>
              <w:jc w:val="center"/>
              <w:rPr>
                <w:bCs/>
                <w:lang w:bidi="hi-IN"/>
              </w:rPr>
            </w:pPr>
            <w:r w:rsidRPr="002F29D9">
              <w:rPr>
                <w:bCs/>
                <w:lang w:bidi="hi-IN"/>
              </w:rPr>
              <w:t>20</w:t>
            </w:r>
          </w:p>
        </w:tc>
        <w:tc>
          <w:tcPr>
            <w:tcW w:w="992" w:type="dxa"/>
            <w:shd w:val="clear" w:color="auto" w:fill="auto"/>
            <w:vAlign w:val="center"/>
          </w:tcPr>
          <w:p w14:paraId="5EAA38DE" w14:textId="0CFEAF9E" w:rsidR="00EE39C3" w:rsidRPr="002F29D9" w:rsidRDefault="002F29D9" w:rsidP="00EE39C3">
            <w:pPr>
              <w:jc w:val="center"/>
              <w:rPr>
                <w:bCs/>
                <w:lang w:bidi="hi-IN"/>
              </w:rPr>
            </w:pPr>
            <w:r w:rsidRPr="002F29D9">
              <w:rPr>
                <w:bCs/>
                <w:lang w:bidi="hi-IN"/>
              </w:rPr>
              <w:t>20</w:t>
            </w:r>
          </w:p>
        </w:tc>
        <w:tc>
          <w:tcPr>
            <w:tcW w:w="708" w:type="dxa"/>
            <w:shd w:val="clear" w:color="auto" w:fill="auto"/>
            <w:vAlign w:val="center"/>
          </w:tcPr>
          <w:p w14:paraId="43548087" w14:textId="28B036FB" w:rsidR="00EE39C3" w:rsidRPr="002F29D9" w:rsidRDefault="002F29D9" w:rsidP="00EE39C3">
            <w:pPr>
              <w:jc w:val="center"/>
              <w:rPr>
                <w:bCs/>
              </w:rPr>
            </w:pPr>
            <w:r w:rsidRPr="002F29D9">
              <w:rPr>
                <w:bCs/>
              </w:rPr>
              <w:t>15</w:t>
            </w:r>
          </w:p>
        </w:tc>
        <w:tc>
          <w:tcPr>
            <w:tcW w:w="877" w:type="dxa"/>
            <w:shd w:val="clear" w:color="auto" w:fill="auto"/>
            <w:vAlign w:val="center"/>
          </w:tcPr>
          <w:p w14:paraId="1BD399C1" w14:textId="4CB8AAB3" w:rsidR="00EE39C3" w:rsidRPr="002F29D9" w:rsidRDefault="002F29D9" w:rsidP="00EE39C3">
            <w:pPr>
              <w:jc w:val="center"/>
              <w:rPr>
                <w:bCs/>
              </w:rPr>
            </w:pPr>
            <w:r w:rsidRPr="002F29D9">
              <w:rPr>
                <w:bCs/>
              </w:rPr>
              <w:t>30</w:t>
            </w:r>
          </w:p>
        </w:tc>
        <w:tc>
          <w:tcPr>
            <w:tcW w:w="688" w:type="dxa"/>
            <w:shd w:val="clear" w:color="auto" w:fill="auto"/>
            <w:vAlign w:val="center"/>
          </w:tcPr>
          <w:p w14:paraId="1FBE4B5F" w14:textId="637967AC" w:rsidR="00EE39C3" w:rsidRPr="002F29D9" w:rsidRDefault="002F29D9" w:rsidP="00EE39C3">
            <w:pPr>
              <w:jc w:val="center"/>
              <w:rPr>
                <w:bCs/>
                <w:lang w:bidi="hi-IN"/>
              </w:rPr>
            </w:pPr>
            <w:r w:rsidRPr="002F29D9">
              <w:rPr>
                <w:bCs/>
                <w:lang w:bidi="hi-IN"/>
              </w:rPr>
              <w:t>2</w:t>
            </w:r>
          </w:p>
        </w:tc>
        <w:tc>
          <w:tcPr>
            <w:tcW w:w="991" w:type="dxa"/>
            <w:shd w:val="clear" w:color="auto" w:fill="auto"/>
            <w:vAlign w:val="center"/>
          </w:tcPr>
          <w:p w14:paraId="625E2F36" w14:textId="4A40C9AD" w:rsidR="00EE39C3" w:rsidRPr="002F29D9" w:rsidRDefault="002F29D9" w:rsidP="00EE39C3">
            <w:pPr>
              <w:jc w:val="center"/>
              <w:rPr>
                <w:bCs/>
                <w:lang w:bidi="hi-IN"/>
              </w:rPr>
            </w:pPr>
            <w:r w:rsidRPr="002F29D9">
              <w:rPr>
                <w:bCs/>
                <w:lang w:bidi="hi-IN"/>
              </w:rPr>
              <w:t>16</w:t>
            </w:r>
          </w:p>
        </w:tc>
        <w:tc>
          <w:tcPr>
            <w:tcW w:w="709" w:type="dxa"/>
            <w:shd w:val="clear" w:color="auto" w:fill="auto"/>
            <w:vAlign w:val="center"/>
          </w:tcPr>
          <w:p w14:paraId="52461131" w14:textId="3285C279" w:rsidR="00EE39C3" w:rsidRPr="002F29D9" w:rsidRDefault="002F29D9" w:rsidP="00EE39C3">
            <w:pPr>
              <w:jc w:val="center"/>
              <w:rPr>
                <w:bCs/>
                <w:lang w:bidi="hi-IN"/>
              </w:rPr>
            </w:pPr>
            <w:r w:rsidRPr="002F29D9">
              <w:rPr>
                <w:bCs/>
                <w:lang w:bidi="hi-IN"/>
              </w:rPr>
              <w:t>2</w:t>
            </w:r>
          </w:p>
        </w:tc>
        <w:tc>
          <w:tcPr>
            <w:tcW w:w="991" w:type="dxa"/>
            <w:shd w:val="clear" w:color="auto" w:fill="auto"/>
            <w:vAlign w:val="center"/>
          </w:tcPr>
          <w:p w14:paraId="650E7830" w14:textId="34BD8983" w:rsidR="00EE39C3" w:rsidRPr="002F29D9" w:rsidRDefault="002F29D9" w:rsidP="00EE39C3">
            <w:pPr>
              <w:jc w:val="center"/>
              <w:rPr>
                <w:bCs/>
                <w:lang w:bidi="hi-IN"/>
              </w:rPr>
            </w:pPr>
            <w:r w:rsidRPr="002F29D9">
              <w:rPr>
                <w:bCs/>
                <w:lang w:bidi="hi-IN"/>
              </w:rPr>
              <w:t>24</w:t>
            </w:r>
          </w:p>
        </w:tc>
        <w:tc>
          <w:tcPr>
            <w:tcW w:w="714" w:type="dxa"/>
            <w:shd w:val="clear" w:color="auto" w:fill="auto"/>
            <w:vAlign w:val="center"/>
          </w:tcPr>
          <w:p w14:paraId="7725BF26" w14:textId="57A338B5" w:rsidR="00EE39C3" w:rsidRPr="00682B23" w:rsidRDefault="00EE39C3" w:rsidP="00EE39C3">
            <w:pPr>
              <w:jc w:val="center"/>
              <w:rPr>
                <w:b/>
                <w:bCs/>
              </w:rPr>
            </w:pPr>
          </w:p>
        </w:tc>
        <w:tc>
          <w:tcPr>
            <w:tcW w:w="581" w:type="dxa"/>
            <w:vAlign w:val="center"/>
          </w:tcPr>
          <w:p w14:paraId="7E22FC5A" w14:textId="1C9D3FBF" w:rsidR="00EE39C3" w:rsidRPr="00682B23" w:rsidRDefault="00EE39C3" w:rsidP="00EE39C3">
            <w:pPr>
              <w:jc w:val="center"/>
              <w:rPr>
                <w:b/>
                <w:bCs/>
              </w:rPr>
            </w:pPr>
          </w:p>
        </w:tc>
        <w:tc>
          <w:tcPr>
            <w:tcW w:w="996" w:type="dxa"/>
            <w:vAlign w:val="center"/>
          </w:tcPr>
          <w:p w14:paraId="1F380A19" w14:textId="6EC1C61B" w:rsidR="00EE39C3" w:rsidRPr="00AC19DB" w:rsidRDefault="00AC19DB" w:rsidP="00EE39C3">
            <w:pPr>
              <w:jc w:val="center"/>
            </w:pPr>
            <w:r>
              <w:t>90</w:t>
            </w:r>
          </w:p>
        </w:tc>
        <w:tc>
          <w:tcPr>
            <w:tcW w:w="850" w:type="dxa"/>
            <w:vAlign w:val="center"/>
          </w:tcPr>
          <w:p w14:paraId="43E82F3B" w14:textId="25D51E79" w:rsidR="00EE39C3" w:rsidRPr="00682B23" w:rsidRDefault="00EE39C3" w:rsidP="00EE39C3">
            <w:pPr>
              <w:jc w:val="center"/>
              <w:rPr>
                <w:b/>
              </w:rPr>
            </w:pPr>
          </w:p>
        </w:tc>
      </w:tr>
      <w:tr w:rsidR="00EE39C3" w:rsidRPr="00F94E1E" w14:paraId="71CF8DF7" w14:textId="77777777" w:rsidTr="005A3759">
        <w:trPr>
          <w:trHeight w:val="422"/>
          <w:jc w:val="center"/>
        </w:trPr>
        <w:tc>
          <w:tcPr>
            <w:tcW w:w="2815" w:type="dxa"/>
            <w:gridSpan w:val="2"/>
          </w:tcPr>
          <w:p w14:paraId="79D68539" w14:textId="27A21EE2" w:rsidR="00EE39C3" w:rsidRPr="00682B23" w:rsidRDefault="00EE39C3" w:rsidP="00EE39C3">
            <w:pPr>
              <w:jc w:val="center"/>
              <w:rPr>
                <w:b/>
              </w:rPr>
            </w:pPr>
            <w:r w:rsidRPr="00682B23">
              <w:rPr>
                <w:b/>
              </w:rPr>
              <w:t>Tỉ lệ (%)</w:t>
            </w:r>
          </w:p>
        </w:tc>
        <w:tc>
          <w:tcPr>
            <w:tcW w:w="3251" w:type="dxa"/>
          </w:tcPr>
          <w:p w14:paraId="2E7B9D41" w14:textId="77777777" w:rsidR="00EE39C3" w:rsidRPr="00682B23" w:rsidRDefault="00EE39C3" w:rsidP="00EE39C3">
            <w:pPr>
              <w:jc w:val="center"/>
              <w:rPr>
                <w:b/>
                <w:bCs/>
              </w:rPr>
            </w:pPr>
          </w:p>
        </w:tc>
        <w:tc>
          <w:tcPr>
            <w:tcW w:w="1700" w:type="dxa"/>
            <w:gridSpan w:val="2"/>
            <w:vAlign w:val="center"/>
          </w:tcPr>
          <w:p w14:paraId="35C1E294" w14:textId="41D293B2" w:rsidR="00EE39C3" w:rsidRPr="00682B23" w:rsidRDefault="00EE39C3" w:rsidP="00EE39C3">
            <w:pPr>
              <w:jc w:val="center"/>
              <w:rPr>
                <w:b/>
                <w:bCs/>
              </w:rPr>
            </w:pPr>
            <w:r w:rsidRPr="00682B23">
              <w:rPr>
                <w:b/>
                <w:bCs/>
              </w:rPr>
              <w:t>40</w:t>
            </w:r>
          </w:p>
        </w:tc>
        <w:tc>
          <w:tcPr>
            <w:tcW w:w="1585" w:type="dxa"/>
            <w:gridSpan w:val="2"/>
            <w:vAlign w:val="center"/>
          </w:tcPr>
          <w:p w14:paraId="6A1E1FCE" w14:textId="4678E137" w:rsidR="00EE39C3" w:rsidRPr="00682B23" w:rsidRDefault="00EE39C3" w:rsidP="00EE39C3">
            <w:pPr>
              <w:jc w:val="center"/>
              <w:rPr>
                <w:b/>
              </w:rPr>
            </w:pPr>
            <w:r w:rsidRPr="00682B23">
              <w:rPr>
                <w:b/>
              </w:rPr>
              <w:t>30</w:t>
            </w:r>
          </w:p>
        </w:tc>
        <w:tc>
          <w:tcPr>
            <w:tcW w:w="1679" w:type="dxa"/>
            <w:gridSpan w:val="2"/>
            <w:vAlign w:val="center"/>
          </w:tcPr>
          <w:p w14:paraId="20B70C16" w14:textId="2664D4BF" w:rsidR="00EE39C3" w:rsidRPr="00682B23" w:rsidRDefault="00EE39C3" w:rsidP="00EE39C3">
            <w:pPr>
              <w:jc w:val="center"/>
              <w:rPr>
                <w:b/>
              </w:rPr>
            </w:pPr>
            <w:r w:rsidRPr="00682B23">
              <w:rPr>
                <w:b/>
              </w:rPr>
              <w:t>20</w:t>
            </w:r>
          </w:p>
        </w:tc>
        <w:tc>
          <w:tcPr>
            <w:tcW w:w="1700" w:type="dxa"/>
            <w:gridSpan w:val="2"/>
            <w:vAlign w:val="center"/>
          </w:tcPr>
          <w:p w14:paraId="29577133" w14:textId="05426E18" w:rsidR="00EE39C3" w:rsidRPr="00682B23" w:rsidRDefault="00EE39C3" w:rsidP="00EE39C3">
            <w:pPr>
              <w:jc w:val="center"/>
              <w:rPr>
                <w:b/>
              </w:rPr>
            </w:pPr>
            <w:r w:rsidRPr="00682B23">
              <w:rPr>
                <w:b/>
              </w:rPr>
              <w:t>10</w:t>
            </w:r>
          </w:p>
        </w:tc>
        <w:tc>
          <w:tcPr>
            <w:tcW w:w="714" w:type="dxa"/>
            <w:shd w:val="clear" w:color="auto" w:fill="auto"/>
            <w:vAlign w:val="center"/>
          </w:tcPr>
          <w:p w14:paraId="1A9E76C4" w14:textId="4F92E338" w:rsidR="00EE39C3" w:rsidRPr="00682B23" w:rsidRDefault="00EE39C3" w:rsidP="00EE39C3">
            <w:pPr>
              <w:jc w:val="center"/>
              <w:rPr>
                <w:b/>
              </w:rPr>
            </w:pPr>
          </w:p>
        </w:tc>
        <w:tc>
          <w:tcPr>
            <w:tcW w:w="581" w:type="dxa"/>
            <w:vAlign w:val="center"/>
          </w:tcPr>
          <w:p w14:paraId="4C3EEA62" w14:textId="1EB2E1F3" w:rsidR="00EE39C3" w:rsidRPr="00682B23" w:rsidRDefault="00EE39C3" w:rsidP="00EE39C3">
            <w:pPr>
              <w:jc w:val="center"/>
              <w:rPr>
                <w:b/>
              </w:rPr>
            </w:pPr>
          </w:p>
        </w:tc>
        <w:tc>
          <w:tcPr>
            <w:tcW w:w="996" w:type="dxa"/>
            <w:vAlign w:val="center"/>
          </w:tcPr>
          <w:p w14:paraId="24B29FC0" w14:textId="31FF0015" w:rsidR="00EE39C3" w:rsidRPr="00682B23" w:rsidRDefault="00EE39C3" w:rsidP="00EE39C3">
            <w:pPr>
              <w:jc w:val="center"/>
              <w:rPr>
                <w:b/>
              </w:rPr>
            </w:pPr>
          </w:p>
        </w:tc>
        <w:tc>
          <w:tcPr>
            <w:tcW w:w="850" w:type="dxa"/>
            <w:vAlign w:val="center"/>
          </w:tcPr>
          <w:p w14:paraId="73A73CAC" w14:textId="633F0BE0" w:rsidR="00EE39C3" w:rsidRPr="00682B23" w:rsidRDefault="00EE39C3" w:rsidP="00EE39C3">
            <w:pPr>
              <w:jc w:val="center"/>
              <w:rPr>
                <w:b/>
              </w:rPr>
            </w:pPr>
            <w:r w:rsidRPr="00682B23">
              <w:rPr>
                <w:b/>
              </w:rPr>
              <w:t>100</w:t>
            </w:r>
          </w:p>
        </w:tc>
      </w:tr>
      <w:tr w:rsidR="00EE39C3" w:rsidRPr="00F94E1E" w14:paraId="15C63A99" w14:textId="77777777" w:rsidTr="005A3759">
        <w:trPr>
          <w:trHeight w:val="414"/>
          <w:jc w:val="center"/>
        </w:trPr>
        <w:tc>
          <w:tcPr>
            <w:tcW w:w="2815" w:type="dxa"/>
            <w:gridSpan w:val="2"/>
          </w:tcPr>
          <w:p w14:paraId="428623C2" w14:textId="19252A40" w:rsidR="00EE39C3" w:rsidRPr="00682B23" w:rsidRDefault="00EE39C3" w:rsidP="00EE39C3">
            <w:pPr>
              <w:jc w:val="center"/>
              <w:rPr>
                <w:b/>
              </w:rPr>
            </w:pPr>
            <w:r w:rsidRPr="00682B23">
              <w:rPr>
                <w:b/>
              </w:rPr>
              <w:t>Tỉ lệ chung (%)</w:t>
            </w:r>
          </w:p>
        </w:tc>
        <w:tc>
          <w:tcPr>
            <w:tcW w:w="3251" w:type="dxa"/>
          </w:tcPr>
          <w:p w14:paraId="2D4D8682" w14:textId="77777777" w:rsidR="00EE39C3" w:rsidRPr="00682B23" w:rsidRDefault="00EE39C3" w:rsidP="00EE39C3">
            <w:pPr>
              <w:jc w:val="center"/>
              <w:rPr>
                <w:b/>
              </w:rPr>
            </w:pPr>
          </w:p>
        </w:tc>
        <w:tc>
          <w:tcPr>
            <w:tcW w:w="3285" w:type="dxa"/>
            <w:gridSpan w:val="4"/>
            <w:vAlign w:val="center"/>
          </w:tcPr>
          <w:p w14:paraId="2F169A07" w14:textId="1A332380" w:rsidR="00EE39C3" w:rsidRPr="00682B23" w:rsidRDefault="00EE39C3" w:rsidP="00EE39C3">
            <w:pPr>
              <w:jc w:val="center"/>
              <w:rPr>
                <w:b/>
              </w:rPr>
            </w:pPr>
            <w:r w:rsidRPr="00682B23">
              <w:rPr>
                <w:b/>
              </w:rPr>
              <w:t>70</w:t>
            </w:r>
          </w:p>
        </w:tc>
        <w:tc>
          <w:tcPr>
            <w:tcW w:w="3379" w:type="dxa"/>
            <w:gridSpan w:val="4"/>
            <w:vAlign w:val="center"/>
          </w:tcPr>
          <w:p w14:paraId="111FBC23" w14:textId="608645DD" w:rsidR="00EE39C3" w:rsidRPr="00682B23" w:rsidRDefault="00EE39C3" w:rsidP="00EE39C3">
            <w:pPr>
              <w:jc w:val="center"/>
              <w:rPr>
                <w:b/>
                <w:bCs/>
              </w:rPr>
            </w:pPr>
            <w:r w:rsidRPr="00682B23">
              <w:rPr>
                <w:b/>
                <w:bCs/>
              </w:rPr>
              <w:t>30</w:t>
            </w:r>
          </w:p>
        </w:tc>
        <w:tc>
          <w:tcPr>
            <w:tcW w:w="1295" w:type="dxa"/>
            <w:gridSpan w:val="2"/>
            <w:shd w:val="clear" w:color="auto" w:fill="auto"/>
            <w:vAlign w:val="center"/>
          </w:tcPr>
          <w:p w14:paraId="09814A08" w14:textId="77777777" w:rsidR="00EE39C3" w:rsidRPr="00682B23" w:rsidRDefault="00EE39C3" w:rsidP="00EE39C3">
            <w:pPr>
              <w:jc w:val="center"/>
              <w:rPr>
                <w:b/>
              </w:rPr>
            </w:pPr>
          </w:p>
        </w:tc>
        <w:tc>
          <w:tcPr>
            <w:tcW w:w="996" w:type="dxa"/>
            <w:vAlign w:val="center"/>
          </w:tcPr>
          <w:p w14:paraId="4001DB0A" w14:textId="77777777" w:rsidR="00EE39C3" w:rsidRPr="00682B23" w:rsidRDefault="00EE39C3" w:rsidP="00EE39C3">
            <w:pPr>
              <w:jc w:val="center"/>
              <w:rPr>
                <w:b/>
              </w:rPr>
            </w:pPr>
          </w:p>
        </w:tc>
        <w:tc>
          <w:tcPr>
            <w:tcW w:w="850" w:type="dxa"/>
            <w:vAlign w:val="center"/>
          </w:tcPr>
          <w:p w14:paraId="223CE913" w14:textId="77777777" w:rsidR="00EE39C3" w:rsidRPr="00682B23" w:rsidRDefault="00EE39C3" w:rsidP="00EE39C3">
            <w:pPr>
              <w:jc w:val="center"/>
              <w:rPr>
                <w:b/>
              </w:rPr>
            </w:pPr>
          </w:p>
        </w:tc>
      </w:tr>
    </w:tbl>
    <w:p w14:paraId="59BFA0D4" w14:textId="23E7AB02" w:rsidR="00D279A9" w:rsidRPr="000A66F0" w:rsidRDefault="00D279A9" w:rsidP="00D279A9">
      <w:pPr>
        <w:pStyle w:val="Footer"/>
        <w:jc w:val="both"/>
        <w:rPr>
          <w:b/>
          <w:bCs/>
        </w:rPr>
      </w:pPr>
      <w:r w:rsidRPr="000A66F0">
        <w:rPr>
          <w:b/>
          <w:bCs/>
        </w:rPr>
        <w:t>Lưu ý:</w:t>
      </w:r>
    </w:p>
    <w:p w14:paraId="63D65049" w14:textId="27649BF4" w:rsidR="00D279A9" w:rsidRPr="00AC19DB" w:rsidRDefault="00D279A9" w:rsidP="000A66F0">
      <w:pPr>
        <w:pStyle w:val="Footer"/>
        <w:jc w:val="both"/>
      </w:pPr>
      <w:r w:rsidRPr="00AC19DB">
        <w:t>- Các câu hỏi ở cấp độ nhận biết và thông hiểu là các câu hỏi trắc nghiệm khách quan 4 lựa chọn, trong đó có duy nhất 1 lựa chọn đúng.</w:t>
      </w:r>
    </w:p>
    <w:p w14:paraId="2FD2F230" w14:textId="77777777" w:rsidR="00D279A9" w:rsidRPr="00AC19DB" w:rsidRDefault="00D279A9" w:rsidP="000A66F0">
      <w:pPr>
        <w:pStyle w:val="Footer"/>
        <w:jc w:val="both"/>
      </w:pPr>
      <w:r w:rsidRPr="00AC19DB">
        <w:lastRenderedPageBreak/>
        <w:t>- Các câu hỏi ở cấp độ vận dụng và vận dụng cao là các câu hỏi tự luận.</w:t>
      </w:r>
    </w:p>
    <w:p w14:paraId="4AA1E3F8" w14:textId="19DA871C" w:rsidR="00D279A9" w:rsidRPr="00AC19DB" w:rsidRDefault="00D279A9" w:rsidP="000A66F0">
      <w:pPr>
        <w:pStyle w:val="Footer"/>
        <w:jc w:val="both"/>
      </w:pPr>
      <w:r w:rsidRPr="00AC19DB">
        <w:t>- Số điểm tính cho 1 câu trắc nghiệm là 0,2 điểm/câu</w:t>
      </w:r>
    </w:p>
    <w:p w14:paraId="6F7DF238" w14:textId="2BB21921" w:rsidR="00F34EB7" w:rsidRDefault="00AC19DB" w:rsidP="00AC19DB">
      <w:pPr>
        <w:pStyle w:val="Footer"/>
      </w:pPr>
      <w:r w:rsidRPr="00AC19DB">
        <w:t>- Số điểm tính cho câu vận dụng là 1,0  điểm</w:t>
      </w:r>
      <w:r>
        <w:t xml:space="preserve">; </w:t>
      </w:r>
      <w:r w:rsidRPr="00AC19DB">
        <w:t xml:space="preserve"> Số điểm tính cho câu vận dụng cao là 0,5 điểm.</w:t>
      </w:r>
    </w:p>
    <w:p w14:paraId="162207C4" w14:textId="4BCE08F8" w:rsidR="00F34EB7" w:rsidRPr="008D49B9" w:rsidRDefault="00F34EB7" w:rsidP="00F34EB7">
      <w:pPr>
        <w:spacing w:after="160" w:line="259" w:lineRule="auto"/>
        <w:rPr>
          <w:b/>
          <w:sz w:val="28"/>
          <w:szCs w:val="28"/>
        </w:rPr>
      </w:pPr>
      <w:r>
        <w:br w:type="page"/>
      </w:r>
      <w:r w:rsidRPr="008D49B9">
        <w:rPr>
          <w:b/>
          <w:sz w:val="28"/>
          <w:szCs w:val="28"/>
        </w:rPr>
        <w:lastRenderedPageBreak/>
        <w:t>BẢNG ĐẶC TẢ KĨ THUẬT ĐỀ KIỂM TRA GIỮA HỌC KỲ II</w:t>
      </w:r>
    </w:p>
    <w:p w14:paraId="329096C9" w14:textId="77777777" w:rsidR="00F34EB7" w:rsidRPr="008D49B9" w:rsidRDefault="00F34EB7" w:rsidP="00F34EB7">
      <w:pPr>
        <w:jc w:val="center"/>
        <w:rPr>
          <w:b/>
          <w:sz w:val="28"/>
          <w:szCs w:val="28"/>
        </w:rPr>
      </w:pPr>
      <w:r w:rsidRPr="008D49B9">
        <w:rPr>
          <w:b/>
          <w:sz w:val="28"/>
          <w:szCs w:val="28"/>
        </w:rPr>
        <w:t>MÔN: TOÁN, LỚP 12 – THỜI GIAN LÀM BÀI: 90 phút</w:t>
      </w:r>
    </w:p>
    <w:p w14:paraId="6FF579C7" w14:textId="77777777" w:rsidR="00F34EB7" w:rsidRPr="008D49B9" w:rsidRDefault="00F34EB7" w:rsidP="00F34EB7">
      <w:pPr>
        <w:jc w:val="center"/>
        <w:rPr>
          <w:b/>
          <w:sz w:val="28"/>
          <w:szCs w:val="28"/>
        </w:rPr>
      </w:pPr>
    </w:p>
    <w:tbl>
      <w:tblPr>
        <w:tblW w:w="1566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1440"/>
        <w:gridCol w:w="2160"/>
        <w:gridCol w:w="5040"/>
        <w:gridCol w:w="1350"/>
        <w:gridCol w:w="1260"/>
        <w:gridCol w:w="1260"/>
        <w:gridCol w:w="1260"/>
        <w:gridCol w:w="1350"/>
      </w:tblGrid>
      <w:tr w:rsidR="00F34EB7" w:rsidRPr="008D49B9" w14:paraId="333FA450" w14:textId="77777777" w:rsidTr="00073209">
        <w:tc>
          <w:tcPr>
            <w:tcW w:w="540" w:type="dxa"/>
            <w:vMerge w:val="restart"/>
            <w:shd w:val="clear" w:color="auto" w:fill="auto"/>
            <w:vAlign w:val="center"/>
          </w:tcPr>
          <w:p w14:paraId="374DC28D" w14:textId="77777777" w:rsidR="00F34EB7" w:rsidRPr="008D49B9" w:rsidRDefault="00F34EB7" w:rsidP="00073209">
            <w:pPr>
              <w:rPr>
                <w:b/>
                <w:sz w:val="28"/>
                <w:szCs w:val="28"/>
              </w:rPr>
            </w:pPr>
            <w:r w:rsidRPr="008D49B9">
              <w:rPr>
                <w:b/>
              </w:rPr>
              <w:t>TT</w:t>
            </w:r>
          </w:p>
        </w:tc>
        <w:tc>
          <w:tcPr>
            <w:tcW w:w="1440" w:type="dxa"/>
            <w:vMerge w:val="restart"/>
            <w:shd w:val="clear" w:color="auto" w:fill="auto"/>
            <w:vAlign w:val="center"/>
          </w:tcPr>
          <w:p w14:paraId="3D2D6D6B" w14:textId="77777777" w:rsidR="00F34EB7" w:rsidRPr="008D49B9" w:rsidRDefault="00F34EB7" w:rsidP="00073209">
            <w:pPr>
              <w:rPr>
                <w:b/>
                <w:sz w:val="28"/>
                <w:szCs w:val="28"/>
              </w:rPr>
            </w:pPr>
            <w:r w:rsidRPr="008D49B9">
              <w:rPr>
                <w:b/>
              </w:rPr>
              <w:t>Nội dung kiến thức</w:t>
            </w:r>
          </w:p>
        </w:tc>
        <w:tc>
          <w:tcPr>
            <w:tcW w:w="2160" w:type="dxa"/>
            <w:vMerge w:val="restart"/>
            <w:shd w:val="clear" w:color="auto" w:fill="auto"/>
            <w:vAlign w:val="center"/>
          </w:tcPr>
          <w:p w14:paraId="12CB85AE" w14:textId="77777777" w:rsidR="00F34EB7" w:rsidRPr="008D49B9" w:rsidRDefault="00F34EB7" w:rsidP="00073209">
            <w:pPr>
              <w:rPr>
                <w:b/>
                <w:sz w:val="28"/>
                <w:szCs w:val="28"/>
              </w:rPr>
            </w:pPr>
            <w:r w:rsidRPr="008D49B9">
              <w:rPr>
                <w:b/>
              </w:rPr>
              <w:t>Đơn vị kiến thức</w:t>
            </w:r>
          </w:p>
        </w:tc>
        <w:tc>
          <w:tcPr>
            <w:tcW w:w="5040" w:type="dxa"/>
            <w:vMerge w:val="restart"/>
            <w:shd w:val="clear" w:color="auto" w:fill="auto"/>
          </w:tcPr>
          <w:p w14:paraId="24D41597" w14:textId="77777777" w:rsidR="00F34EB7" w:rsidRPr="008D49B9" w:rsidRDefault="00F34EB7" w:rsidP="00073209">
            <w:pPr>
              <w:jc w:val="center"/>
              <w:rPr>
                <w:b/>
              </w:rPr>
            </w:pPr>
            <w:r w:rsidRPr="008D49B9">
              <w:rPr>
                <w:b/>
              </w:rPr>
              <w:t>Chuẩn kiến thức, kĩ năng</w:t>
            </w:r>
          </w:p>
          <w:p w14:paraId="774D103A" w14:textId="77777777" w:rsidR="00F34EB7" w:rsidRPr="008D49B9" w:rsidRDefault="00F34EB7" w:rsidP="00073209">
            <w:pPr>
              <w:jc w:val="center"/>
              <w:rPr>
                <w:b/>
                <w:sz w:val="28"/>
                <w:szCs w:val="28"/>
              </w:rPr>
            </w:pPr>
            <w:r w:rsidRPr="008D49B9">
              <w:rPr>
                <w:b/>
              </w:rPr>
              <w:t>cần kiểm tra</w:t>
            </w:r>
          </w:p>
        </w:tc>
        <w:tc>
          <w:tcPr>
            <w:tcW w:w="5130" w:type="dxa"/>
            <w:gridSpan w:val="4"/>
            <w:shd w:val="clear" w:color="auto" w:fill="auto"/>
            <w:vAlign w:val="center"/>
          </w:tcPr>
          <w:p w14:paraId="6274811F" w14:textId="77777777" w:rsidR="00F34EB7" w:rsidRPr="008D49B9" w:rsidRDefault="00F34EB7" w:rsidP="00073209">
            <w:pPr>
              <w:jc w:val="center"/>
              <w:rPr>
                <w:b/>
                <w:sz w:val="28"/>
                <w:szCs w:val="28"/>
              </w:rPr>
            </w:pPr>
            <w:r w:rsidRPr="008D49B9">
              <w:rPr>
                <w:b/>
              </w:rPr>
              <w:t>Mức độ nhận thức</w:t>
            </w:r>
          </w:p>
        </w:tc>
        <w:tc>
          <w:tcPr>
            <w:tcW w:w="1350" w:type="dxa"/>
            <w:vMerge w:val="restart"/>
            <w:shd w:val="clear" w:color="auto" w:fill="auto"/>
          </w:tcPr>
          <w:p w14:paraId="2A8A6C70" w14:textId="77777777" w:rsidR="00F34EB7" w:rsidRPr="008D49B9" w:rsidRDefault="00F34EB7" w:rsidP="00073209">
            <w:pPr>
              <w:rPr>
                <w:b/>
              </w:rPr>
            </w:pPr>
          </w:p>
          <w:p w14:paraId="1B6EC6ED" w14:textId="77777777" w:rsidR="00F34EB7" w:rsidRPr="008D49B9" w:rsidRDefault="00F34EB7" w:rsidP="00073209">
            <w:pPr>
              <w:rPr>
                <w:b/>
              </w:rPr>
            </w:pPr>
            <w:r w:rsidRPr="008D49B9">
              <w:rPr>
                <w:b/>
              </w:rPr>
              <w:t xml:space="preserve"> Tổng</w:t>
            </w:r>
          </w:p>
          <w:p w14:paraId="03D23B75" w14:textId="77777777" w:rsidR="00F34EB7" w:rsidRPr="008D49B9" w:rsidRDefault="00F34EB7" w:rsidP="00073209">
            <w:pPr>
              <w:rPr>
                <w:b/>
                <w:sz w:val="28"/>
                <w:szCs w:val="28"/>
              </w:rPr>
            </w:pPr>
          </w:p>
        </w:tc>
      </w:tr>
      <w:tr w:rsidR="00F34EB7" w:rsidRPr="008D49B9" w14:paraId="10812522" w14:textId="77777777" w:rsidTr="00073209">
        <w:tc>
          <w:tcPr>
            <w:tcW w:w="540" w:type="dxa"/>
            <w:vMerge/>
            <w:shd w:val="clear" w:color="auto" w:fill="auto"/>
          </w:tcPr>
          <w:p w14:paraId="2B8F5C5E" w14:textId="77777777" w:rsidR="00F34EB7" w:rsidRPr="008D49B9" w:rsidRDefault="00F34EB7" w:rsidP="00073209">
            <w:pPr>
              <w:rPr>
                <w:b/>
                <w:sz w:val="28"/>
                <w:szCs w:val="28"/>
              </w:rPr>
            </w:pPr>
          </w:p>
        </w:tc>
        <w:tc>
          <w:tcPr>
            <w:tcW w:w="1440" w:type="dxa"/>
            <w:vMerge/>
            <w:shd w:val="clear" w:color="auto" w:fill="auto"/>
          </w:tcPr>
          <w:p w14:paraId="35D74AAE" w14:textId="77777777" w:rsidR="00F34EB7" w:rsidRPr="008D49B9" w:rsidRDefault="00F34EB7" w:rsidP="00073209">
            <w:pPr>
              <w:rPr>
                <w:b/>
                <w:sz w:val="28"/>
                <w:szCs w:val="28"/>
              </w:rPr>
            </w:pPr>
          </w:p>
        </w:tc>
        <w:tc>
          <w:tcPr>
            <w:tcW w:w="2160" w:type="dxa"/>
            <w:vMerge/>
            <w:shd w:val="clear" w:color="auto" w:fill="auto"/>
          </w:tcPr>
          <w:p w14:paraId="1F58C875" w14:textId="77777777" w:rsidR="00F34EB7" w:rsidRPr="008D49B9" w:rsidRDefault="00F34EB7" w:rsidP="00073209">
            <w:pPr>
              <w:rPr>
                <w:b/>
                <w:sz w:val="28"/>
                <w:szCs w:val="28"/>
              </w:rPr>
            </w:pPr>
          </w:p>
        </w:tc>
        <w:tc>
          <w:tcPr>
            <w:tcW w:w="5040" w:type="dxa"/>
            <w:vMerge/>
            <w:shd w:val="clear" w:color="auto" w:fill="auto"/>
          </w:tcPr>
          <w:p w14:paraId="2C0F02C7" w14:textId="77777777" w:rsidR="00F34EB7" w:rsidRPr="008D49B9" w:rsidRDefault="00F34EB7" w:rsidP="00073209">
            <w:pPr>
              <w:rPr>
                <w:b/>
                <w:sz w:val="28"/>
                <w:szCs w:val="28"/>
              </w:rPr>
            </w:pPr>
          </w:p>
        </w:tc>
        <w:tc>
          <w:tcPr>
            <w:tcW w:w="1350" w:type="dxa"/>
            <w:shd w:val="clear" w:color="auto" w:fill="auto"/>
            <w:vAlign w:val="center"/>
          </w:tcPr>
          <w:p w14:paraId="56EA50B4" w14:textId="77777777" w:rsidR="00F34EB7" w:rsidRPr="008D49B9" w:rsidRDefault="00F34EB7" w:rsidP="00073209">
            <w:pPr>
              <w:rPr>
                <w:b/>
                <w:sz w:val="28"/>
                <w:szCs w:val="28"/>
              </w:rPr>
            </w:pPr>
            <w:r w:rsidRPr="008D49B9">
              <w:rPr>
                <w:b/>
              </w:rPr>
              <w:t>Nhận biết</w:t>
            </w:r>
          </w:p>
        </w:tc>
        <w:tc>
          <w:tcPr>
            <w:tcW w:w="1260" w:type="dxa"/>
            <w:shd w:val="clear" w:color="auto" w:fill="auto"/>
            <w:vAlign w:val="center"/>
          </w:tcPr>
          <w:p w14:paraId="7626DD02" w14:textId="77777777" w:rsidR="00F34EB7" w:rsidRPr="008D49B9" w:rsidRDefault="00F34EB7" w:rsidP="00073209">
            <w:pPr>
              <w:rPr>
                <w:b/>
                <w:sz w:val="28"/>
                <w:szCs w:val="28"/>
              </w:rPr>
            </w:pPr>
            <w:r w:rsidRPr="008D49B9">
              <w:rPr>
                <w:b/>
              </w:rPr>
              <w:t>Thông hiểu</w:t>
            </w:r>
          </w:p>
        </w:tc>
        <w:tc>
          <w:tcPr>
            <w:tcW w:w="1260" w:type="dxa"/>
            <w:shd w:val="clear" w:color="auto" w:fill="auto"/>
            <w:vAlign w:val="center"/>
          </w:tcPr>
          <w:p w14:paraId="4BF98AD7" w14:textId="77777777" w:rsidR="00F34EB7" w:rsidRPr="008D49B9" w:rsidRDefault="00F34EB7" w:rsidP="00073209">
            <w:pPr>
              <w:rPr>
                <w:b/>
                <w:sz w:val="28"/>
                <w:szCs w:val="28"/>
              </w:rPr>
            </w:pPr>
            <w:r w:rsidRPr="008D49B9">
              <w:rPr>
                <w:b/>
              </w:rPr>
              <w:t xml:space="preserve">Vận dụng </w:t>
            </w:r>
          </w:p>
        </w:tc>
        <w:tc>
          <w:tcPr>
            <w:tcW w:w="1260" w:type="dxa"/>
            <w:shd w:val="clear" w:color="auto" w:fill="auto"/>
            <w:vAlign w:val="center"/>
          </w:tcPr>
          <w:p w14:paraId="3F503059" w14:textId="77777777" w:rsidR="00F34EB7" w:rsidRPr="008D49B9" w:rsidRDefault="00F34EB7" w:rsidP="00073209">
            <w:pPr>
              <w:rPr>
                <w:b/>
                <w:sz w:val="28"/>
                <w:szCs w:val="28"/>
              </w:rPr>
            </w:pPr>
            <w:r w:rsidRPr="008D49B9">
              <w:rPr>
                <w:b/>
              </w:rPr>
              <w:t>Vận dụng cao</w:t>
            </w:r>
          </w:p>
        </w:tc>
        <w:tc>
          <w:tcPr>
            <w:tcW w:w="1350" w:type="dxa"/>
            <w:vMerge/>
            <w:shd w:val="clear" w:color="auto" w:fill="auto"/>
          </w:tcPr>
          <w:p w14:paraId="025BA2CC" w14:textId="77777777" w:rsidR="00F34EB7" w:rsidRPr="008D49B9" w:rsidRDefault="00F34EB7" w:rsidP="00073209">
            <w:pPr>
              <w:rPr>
                <w:b/>
                <w:sz w:val="28"/>
                <w:szCs w:val="28"/>
              </w:rPr>
            </w:pPr>
          </w:p>
        </w:tc>
      </w:tr>
      <w:tr w:rsidR="00F34EB7" w:rsidRPr="008D49B9" w14:paraId="0F66357C" w14:textId="77777777" w:rsidTr="00073209">
        <w:trPr>
          <w:trHeight w:val="3212"/>
        </w:trPr>
        <w:tc>
          <w:tcPr>
            <w:tcW w:w="540" w:type="dxa"/>
            <w:vMerge w:val="restart"/>
            <w:shd w:val="clear" w:color="auto" w:fill="auto"/>
          </w:tcPr>
          <w:p w14:paraId="457A4599" w14:textId="77777777" w:rsidR="00F34EB7" w:rsidRPr="008D49B9" w:rsidRDefault="00F34EB7" w:rsidP="00073209">
            <w:pPr>
              <w:rPr>
                <w:b/>
              </w:rPr>
            </w:pPr>
          </w:p>
          <w:p w14:paraId="7ECCCA8E" w14:textId="77777777" w:rsidR="00F34EB7" w:rsidRPr="008D49B9" w:rsidRDefault="00F34EB7" w:rsidP="00073209">
            <w:pPr>
              <w:rPr>
                <w:b/>
              </w:rPr>
            </w:pPr>
          </w:p>
          <w:p w14:paraId="1183B0D6" w14:textId="77777777" w:rsidR="00F34EB7" w:rsidRPr="008D49B9" w:rsidRDefault="00F34EB7" w:rsidP="00073209">
            <w:pPr>
              <w:rPr>
                <w:b/>
              </w:rPr>
            </w:pPr>
          </w:p>
          <w:p w14:paraId="0423AFFA" w14:textId="77777777" w:rsidR="00F34EB7" w:rsidRPr="008D49B9" w:rsidRDefault="00F34EB7" w:rsidP="00073209">
            <w:pPr>
              <w:rPr>
                <w:b/>
              </w:rPr>
            </w:pPr>
          </w:p>
          <w:p w14:paraId="6822C011" w14:textId="77777777" w:rsidR="00F34EB7" w:rsidRPr="008D49B9" w:rsidRDefault="00F34EB7" w:rsidP="00073209">
            <w:pPr>
              <w:rPr>
                <w:b/>
              </w:rPr>
            </w:pPr>
          </w:p>
          <w:p w14:paraId="182F3980" w14:textId="77777777" w:rsidR="00F34EB7" w:rsidRPr="008D49B9" w:rsidRDefault="00F34EB7" w:rsidP="00073209">
            <w:pPr>
              <w:rPr>
                <w:b/>
              </w:rPr>
            </w:pPr>
          </w:p>
          <w:p w14:paraId="66BD9780" w14:textId="77777777" w:rsidR="00F34EB7" w:rsidRPr="008D49B9" w:rsidRDefault="00F34EB7" w:rsidP="00073209">
            <w:pPr>
              <w:rPr>
                <w:b/>
              </w:rPr>
            </w:pPr>
          </w:p>
          <w:p w14:paraId="1269E597" w14:textId="77777777" w:rsidR="00F34EB7" w:rsidRPr="008D49B9" w:rsidRDefault="00F34EB7" w:rsidP="00073209">
            <w:pPr>
              <w:rPr>
                <w:b/>
              </w:rPr>
            </w:pPr>
          </w:p>
          <w:p w14:paraId="03998E67" w14:textId="77777777" w:rsidR="00F34EB7" w:rsidRPr="008D49B9" w:rsidRDefault="00F34EB7" w:rsidP="00073209">
            <w:pPr>
              <w:rPr>
                <w:b/>
              </w:rPr>
            </w:pPr>
            <w:r w:rsidRPr="008D49B9">
              <w:rPr>
                <w:b/>
              </w:rPr>
              <w:t>1</w:t>
            </w:r>
          </w:p>
        </w:tc>
        <w:tc>
          <w:tcPr>
            <w:tcW w:w="1440" w:type="dxa"/>
            <w:vMerge w:val="restart"/>
            <w:shd w:val="clear" w:color="auto" w:fill="auto"/>
          </w:tcPr>
          <w:p w14:paraId="34F8AFE7" w14:textId="77777777" w:rsidR="00F34EB7" w:rsidRPr="008D49B9" w:rsidRDefault="00F34EB7" w:rsidP="00073209">
            <w:pPr>
              <w:rPr>
                <w:b/>
              </w:rPr>
            </w:pPr>
          </w:p>
          <w:p w14:paraId="43810A62" w14:textId="77777777" w:rsidR="00F34EB7" w:rsidRPr="008D49B9" w:rsidRDefault="00F34EB7" w:rsidP="00073209">
            <w:pPr>
              <w:rPr>
                <w:b/>
              </w:rPr>
            </w:pPr>
          </w:p>
          <w:p w14:paraId="487826CB" w14:textId="77777777" w:rsidR="00F34EB7" w:rsidRPr="008D49B9" w:rsidRDefault="00F34EB7" w:rsidP="00073209">
            <w:pPr>
              <w:rPr>
                <w:b/>
              </w:rPr>
            </w:pPr>
          </w:p>
          <w:p w14:paraId="447527BE" w14:textId="77777777" w:rsidR="00F34EB7" w:rsidRPr="008D49B9" w:rsidRDefault="00F34EB7" w:rsidP="00073209">
            <w:pPr>
              <w:rPr>
                <w:b/>
              </w:rPr>
            </w:pPr>
          </w:p>
          <w:p w14:paraId="5D827060" w14:textId="77777777" w:rsidR="00F34EB7" w:rsidRPr="008D49B9" w:rsidRDefault="00F34EB7" w:rsidP="00073209">
            <w:pPr>
              <w:rPr>
                <w:b/>
              </w:rPr>
            </w:pPr>
          </w:p>
          <w:p w14:paraId="701DF03C" w14:textId="77777777" w:rsidR="00F34EB7" w:rsidRPr="008D49B9" w:rsidRDefault="00F34EB7" w:rsidP="00073209">
            <w:pPr>
              <w:rPr>
                <w:b/>
              </w:rPr>
            </w:pPr>
          </w:p>
          <w:p w14:paraId="47961413" w14:textId="77777777" w:rsidR="00F34EB7" w:rsidRPr="008D49B9" w:rsidRDefault="00F34EB7" w:rsidP="00073209">
            <w:pPr>
              <w:rPr>
                <w:b/>
              </w:rPr>
            </w:pPr>
          </w:p>
          <w:p w14:paraId="638CF47E" w14:textId="77777777" w:rsidR="00F34EB7" w:rsidRPr="008D49B9" w:rsidRDefault="00F34EB7" w:rsidP="00073209">
            <w:pPr>
              <w:rPr>
                <w:b/>
              </w:rPr>
            </w:pPr>
          </w:p>
          <w:p w14:paraId="318C6C94" w14:textId="77777777" w:rsidR="00F34EB7" w:rsidRPr="008D49B9" w:rsidRDefault="00F34EB7" w:rsidP="00073209">
            <w:pPr>
              <w:rPr>
                <w:b/>
              </w:rPr>
            </w:pPr>
            <w:r w:rsidRPr="008D49B9">
              <w:rPr>
                <w:b/>
              </w:rPr>
              <w:t>Nguyên hàm</w:t>
            </w:r>
          </w:p>
        </w:tc>
        <w:tc>
          <w:tcPr>
            <w:tcW w:w="2160" w:type="dxa"/>
            <w:tcBorders>
              <w:bottom w:val="single" w:sz="4" w:space="0" w:color="auto"/>
            </w:tcBorders>
            <w:shd w:val="clear" w:color="auto" w:fill="auto"/>
          </w:tcPr>
          <w:p w14:paraId="732E2555" w14:textId="77777777" w:rsidR="00F34EB7" w:rsidRPr="008D49B9" w:rsidRDefault="00F34EB7" w:rsidP="00073209">
            <w:pPr>
              <w:rPr>
                <w:b/>
              </w:rPr>
            </w:pPr>
          </w:p>
          <w:p w14:paraId="4C5B173A" w14:textId="77777777" w:rsidR="00F34EB7" w:rsidRPr="008D49B9" w:rsidRDefault="00F34EB7" w:rsidP="00073209">
            <w:pPr>
              <w:rPr>
                <w:b/>
              </w:rPr>
            </w:pPr>
          </w:p>
          <w:p w14:paraId="5D96F4E5" w14:textId="77777777" w:rsidR="00F34EB7" w:rsidRPr="008D49B9" w:rsidRDefault="00F34EB7" w:rsidP="00073209">
            <w:pPr>
              <w:rPr>
                <w:b/>
              </w:rPr>
            </w:pPr>
          </w:p>
          <w:p w14:paraId="033DD375" w14:textId="77777777" w:rsidR="00F34EB7" w:rsidRPr="008D49B9" w:rsidRDefault="00F34EB7" w:rsidP="00073209">
            <w:pPr>
              <w:rPr>
                <w:b/>
              </w:rPr>
            </w:pPr>
          </w:p>
          <w:p w14:paraId="75E5CFF2" w14:textId="77777777" w:rsidR="00F34EB7" w:rsidRPr="008D49B9" w:rsidRDefault="00F34EB7" w:rsidP="00073209">
            <w:pPr>
              <w:rPr>
                <w:b/>
              </w:rPr>
            </w:pPr>
            <w:r w:rsidRPr="008D49B9">
              <w:rPr>
                <w:b/>
              </w:rPr>
              <w:t>1.1 Định nghĩa</w:t>
            </w:r>
          </w:p>
        </w:tc>
        <w:tc>
          <w:tcPr>
            <w:tcW w:w="5040" w:type="dxa"/>
            <w:tcBorders>
              <w:bottom w:val="single" w:sz="4" w:space="0" w:color="auto"/>
            </w:tcBorders>
            <w:shd w:val="clear" w:color="auto" w:fill="auto"/>
          </w:tcPr>
          <w:p w14:paraId="0C6769B6" w14:textId="77777777" w:rsidR="00F34EB7" w:rsidRPr="008D49B9" w:rsidRDefault="00F34EB7" w:rsidP="00073209">
            <w:r w:rsidRPr="008D49B9">
              <w:rPr>
                <w:b/>
                <w:bCs/>
              </w:rPr>
              <w:t>Nhận biết</w:t>
            </w:r>
            <w:r w:rsidRPr="008D49B9">
              <w:t xml:space="preserve">:  </w:t>
            </w:r>
          </w:p>
          <w:p w14:paraId="764F19CB" w14:textId="77777777" w:rsidR="00F34EB7" w:rsidRPr="008D49B9" w:rsidRDefault="00F34EB7" w:rsidP="00073209">
            <w:r w:rsidRPr="008D49B9">
              <w:t>+ Nhận biết được định nghĩa nguyên hàm.</w:t>
            </w:r>
          </w:p>
          <w:p w14:paraId="539D872B" w14:textId="77777777" w:rsidR="00F34EB7" w:rsidRPr="008D49B9" w:rsidRDefault="00F34EB7" w:rsidP="00073209">
            <w:r w:rsidRPr="008D49B9">
              <w:t xml:space="preserve">+ Nhận biết được bảng các nguyên hàm cơ bản </w:t>
            </w:r>
          </w:p>
          <w:p w14:paraId="5D57515D" w14:textId="77777777" w:rsidR="00F34EB7" w:rsidRPr="008D49B9" w:rsidRDefault="00F34EB7" w:rsidP="00073209">
            <w:pPr>
              <w:rPr>
                <w:bCs/>
              </w:rPr>
            </w:pPr>
            <w:r w:rsidRPr="008D49B9">
              <w:rPr>
                <w:b/>
              </w:rPr>
              <w:t>Thông hiểu</w:t>
            </w:r>
            <w:r w:rsidRPr="008D49B9">
              <w:rPr>
                <w:bCs/>
              </w:rPr>
              <w:t xml:space="preserve">:  </w:t>
            </w:r>
          </w:p>
          <w:p w14:paraId="79D94754" w14:textId="77777777" w:rsidR="00F34EB7" w:rsidRPr="008D49B9" w:rsidRDefault="00F34EB7" w:rsidP="00073209">
            <w:pPr>
              <w:rPr>
                <w:bCs/>
              </w:rPr>
            </w:pPr>
            <w:r w:rsidRPr="008D49B9">
              <w:rPr>
                <w:bCs/>
              </w:rPr>
              <w:t xml:space="preserve">+ Tìm được nguyên hàm của hàm số </w:t>
            </w:r>
            <w:r w:rsidRPr="008D49B9">
              <w:t>đơn giản</w:t>
            </w:r>
          </w:p>
          <w:p w14:paraId="1F926CF6" w14:textId="77777777" w:rsidR="00F34EB7" w:rsidRPr="008D49B9" w:rsidRDefault="00F34EB7" w:rsidP="00073209">
            <w:pPr>
              <w:rPr>
                <w:bCs/>
              </w:rPr>
            </w:pPr>
            <w:r w:rsidRPr="008D49B9">
              <w:rPr>
                <w:b/>
              </w:rPr>
              <w:t>Vận dụng</w:t>
            </w:r>
            <w:r w:rsidRPr="008D49B9">
              <w:rPr>
                <w:bCs/>
              </w:rPr>
              <w:t xml:space="preserve">: </w:t>
            </w:r>
          </w:p>
          <w:p w14:paraId="4F6ACE31" w14:textId="77777777" w:rsidR="00F34EB7" w:rsidRPr="008D49B9" w:rsidRDefault="00F34EB7" w:rsidP="00073209">
            <w:r w:rsidRPr="008D49B9">
              <w:rPr>
                <w:bCs/>
              </w:rPr>
              <w:t>+ Vận</w:t>
            </w:r>
            <w:r w:rsidRPr="008D49B9">
              <w:t xml:space="preserve"> dụng định nghĩa tìm được nguyên hàm của một hàm số không quen thuộc.</w:t>
            </w:r>
          </w:p>
          <w:p w14:paraId="4F7509D0" w14:textId="77777777" w:rsidR="00F34EB7" w:rsidRPr="008D49B9" w:rsidRDefault="00F34EB7" w:rsidP="00073209">
            <w:pPr>
              <w:rPr>
                <w:bCs/>
              </w:rPr>
            </w:pPr>
            <w:r w:rsidRPr="008D49B9">
              <w:rPr>
                <w:b/>
              </w:rPr>
              <w:t>Vận dụng cao</w:t>
            </w:r>
            <w:r w:rsidRPr="008D49B9">
              <w:rPr>
                <w:bCs/>
              </w:rPr>
              <w:t xml:space="preserve">: </w:t>
            </w:r>
          </w:p>
          <w:p w14:paraId="58064C80" w14:textId="77777777" w:rsidR="00F34EB7" w:rsidRPr="008D49B9" w:rsidRDefault="00F34EB7" w:rsidP="00073209">
            <w:pPr>
              <w:rPr>
                <w:b/>
              </w:rPr>
            </w:pPr>
            <w:r w:rsidRPr="008D49B9">
              <w:rPr>
                <w:bCs/>
              </w:rPr>
              <w:t>+ Vận</w:t>
            </w:r>
            <w:r w:rsidRPr="008D49B9">
              <w:t xml:space="preserve"> dụng linh hoạt, sáng tạo định nghĩa để tìm được nguyên hàm của một hàm số và liên hệ với các kiến thức khác .</w:t>
            </w:r>
          </w:p>
        </w:tc>
        <w:tc>
          <w:tcPr>
            <w:tcW w:w="1350" w:type="dxa"/>
            <w:shd w:val="clear" w:color="auto" w:fill="auto"/>
          </w:tcPr>
          <w:p w14:paraId="04B19F79" w14:textId="77777777" w:rsidR="00F34EB7" w:rsidRPr="000D4425" w:rsidRDefault="00F34EB7" w:rsidP="00073209">
            <w:pPr>
              <w:rPr>
                <w:bCs/>
                <w:sz w:val="28"/>
                <w:szCs w:val="28"/>
              </w:rPr>
            </w:pPr>
          </w:p>
          <w:p w14:paraId="2D3F97AF" w14:textId="77777777" w:rsidR="00F34EB7" w:rsidRPr="000D4425" w:rsidRDefault="00F34EB7" w:rsidP="00073209">
            <w:pPr>
              <w:rPr>
                <w:bCs/>
                <w:sz w:val="28"/>
                <w:szCs w:val="28"/>
              </w:rPr>
            </w:pPr>
          </w:p>
          <w:p w14:paraId="7BAAED49" w14:textId="77777777" w:rsidR="00F34EB7" w:rsidRPr="000D4425" w:rsidRDefault="00F34EB7" w:rsidP="00073209">
            <w:pPr>
              <w:rPr>
                <w:bCs/>
                <w:sz w:val="28"/>
                <w:szCs w:val="28"/>
              </w:rPr>
            </w:pPr>
          </w:p>
          <w:p w14:paraId="675E0C1E" w14:textId="77777777" w:rsidR="00F34EB7" w:rsidRPr="000D4425" w:rsidRDefault="00F34EB7" w:rsidP="00073209">
            <w:pPr>
              <w:rPr>
                <w:bCs/>
                <w:sz w:val="28"/>
                <w:szCs w:val="28"/>
              </w:rPr>
            </w:pPr>
          </w:p>
          <w:p w14:paraId="1E03CBD1" w14:textId="77777777" w:rsidR="00F34EB7" w:rsidRPr="000D4425" w:rsidRDefault="00F34EB7" w:rsidP="00073209">
            <w:pPr>
              <w:rPr>
                <w:bCs/>
                <w:sz w:val="28"/>
                <w:szCs w:val="28"/>
              </w:rPr>
            </w:pPr>
            <w:r w:rsidRPr="000D4425">
              <w:rPr>
                <w:bCs/>
                <w:sz w:val="28"/>
                <w:szCs w:val="28"/>
              </w:rPr>
              <w:t>4</w:t>
            </w:r>
          </w:p>
          <w:p w14:paraId="12AEE081" w14:textId="77777777" w:rsidR="00F34EB7" w:rsidRPr="000D4425" w:rsidRDefault="00F34EB7" w:rsidP="00073209">
            <w:pPr>
              <w:rPr>
                <w:bCs/>
              </w:rPr>
            </w:pPr>
          </w:p>
          <w:p w14:paraId="59E76497" w14:textId="77777777" w:rsidR="00F34EB7" w:rsidRPr="000D4425" w:rsidRDefault="00F34EB7" w:rsidP="00073209">
            <w:pPr>
              <w:rPr>
                <w:bCs/>
              </w:rPr>
            </w:pPr>
          </w:p>
          <w:p w14:paraId="1D0AE9BF" w14:textId="77777777" w:rsidR="00F34EB7" w:rsidRPr="000D4425" w:rsidRDefault="00F34EB7" w:rsidP="00073209">
            <w:pPr>
              <w:rPr>
                <w:bCs/>
                <w:sz w:val="28"/>
                <w:szCs w:val="28"/>
              </w:rPr>
            </w:pPr>
          </w:p>
          <w:p w14:paraId="46B605A6" w14:textId="77777777" w:rsidR="00F34EB7" w:rsidRPr="000D4425" w:rsidRDefault="00F34EB7" w:rsidP="00073209">
            <w:pPr>
              <w:rPr>
                <w:bCs/>
                <w:sz w:val="28"/>
                <w:szCs w:val="28"/>
              </w:rPr>
            </w:pPr>
          </w:p>
        </w:tc>
        <w:tc>
          <w:tcPr>
            <w:tcW w:w="1260" w:type="dxa"/>
            <w:shd w:val="clear" w:color="auto" w:fill="auto"/>
          </w:tcPr>
          <w:p w14:paraId="50039329" w14:textId="77777777" w:rsidR="00F34EB7" w:rsidRPr="008D49B9" w:rsidRDefault="00F34EB7" w:rsidP="00073209">
            <w:pPr>
              <w:rPr>
                <w:bCs/>
                <w:sz w:val="28"/>
                <w:szCs w:val="28"/>
              </w:rPr>
            </w:pPr>
          </w:p>
          <w:p w14:paraId="34316E47" w14:textId="77777777" w:rsidR="00F34EB7" w:rsidRPr="008D49B9" w:rsidRDefault="00F34EB7" w:rsidP="00073209">
            <w:pPr>
              <w:rPr>
                <w:bCs/>
                <w:sz w:val="28"/>
                <w:szCs w:val="28"/>
              </w:rPr>
            </w:pPr>
          </w:p>
          <w:p w14:paraId="67606039" w14:textId="77777777" w:rsidR="00F34EB7" w:rsidRPr="008D49B9" w:rsidRDefault="00F34EB7" w:rsidP="00073209">
            <w:pPr>
              <w:rPr>
                <w:bCs/>
                <w:sz w:val="28"/>
                <w:szCs w:val="28"/>
              </w:rPr>
            </w:pPr>
          </w:p>
          <w:p w14:paraId="77586104" w14:textId="77777777" w:rsidR="00F34EB7" w:rsidRPr="008D49B9" w:rsidRDefault="00F34EB7" w:rsidP="00073209">
            <w:pPr>
              <w:rPr>
                <w:bCs/>
                <w:sz w:val="28"/>
                <w:szCs w:val="28"/>
              </w:rPr>
            </w:pPr>
          </w:p>
          <w:p w14:paraId="148ECF64" w14:textId="77777777" w:rsidR="00F34EB7" w:rsidRPr="008D49B9" w:rsidRDefault="00F34EB7" w:rsidP="00073209">
            <w:pPr>
              <w:rPr>
                <w:bCs/>
                <w:sz w:val="28"/>
                <w:szCs w:val="28"/>
              </w:rPr>
            </w:pPr>
            <w:r w:rsidRPr="008D49B9">
              <w:rPr>
                <w:bCs/>
                <w:sz w:val="28"/>
                <w:szCs w:val="28"/>
              </w:rPr>
              <w:t>2</w:t>
            </w:r>
          </w:p>
          <w:p w14:paraId="45B6E966" w14:textId="77777777" w:rsidR="00F34EB7" w:rsidRPr="008D49B9" w:rsidRDefault="00F34EB7" w:rsidP="00073209">
            <w:pPr>
              <w:rPr>
                <w:bCs/>
                <w:sz w:val="28"/>
                <w:szCs w:val="28"/>
              </w:rPr>
            </w:pPr>
          </w:p>
          <w:p w14:paraId="1524BF21" w14:textId="77777777" w:rsidR="00F34EB7" w:rsidRPr="008D49B9" w:rsidRDefault="00F34EB7" w:rsidP="00073209">
            <w:pPr>
              <w:rPr>
                <w:bCs/>
                <w:sz w:val="28"/>
                <w:szCs w:val="28"/>
              </w:rPr>
            </w:pPr>
          </w:p>
        </w:tc>
        <w:tc>
          <w:tcPr>
            <w:tcW w:w="1260" w:type="dxa"/>
            <w:vMerge w:val="restart"/>
            <w:shd w:val="clear" w:color="auto" w:fill="auto"/>
          </w:tcPr>
          <w:p w14:paraId="3DC51CFF" w14:textId="77777777" w:rsidR="00F34EB7" w:rsidRPr="008D49B9" w:rsidRDefault="00F34EB7" w:rsidP="00073209">
            <w:pPr>
              <w:rPr>
                <w:b/>
                <w:sz w:val="28"/>
                <w:szCs w:val="28"/>
              </w:rPr>
            </w:pPr>
          </w:p>
        </w:tc>
        <w:tc>
          <w:tcPr>
            <w:tcW w:w="1260" w:type="dxa"/>
            <w:vMerge w:val="restart"/>
            <w:shd w:val="clear" w:color="auto" w:fill="auto"/>
          </w:tcPr>
          <w:p w14:paraId="4DF62B77" w14:textId="77777777" w:rsidR="00F34EB7" w:rsidRPr="008D49B9" w:rsidRDefault="00F34EB7" w:rsidP="00073209">
            <w:pPr>
              <w:rPr>
                <w:b/>
                <w:sz w:val="28"/>
                <w:szCs w:val="28"/>
              </w:rPr>
            </w:pPr>
          </w:p>
        </w:tc>
        <w:tc>
          <w:tcPr>
            <w:tcW w:w="1350" w:type="dxa"/>
            <w:vMerge/>
            <w:tcBorders>
              <w:bottom w:val="single" w:sz="4" w:space="0" w:color="auto"/>
            </w:tcBorders>
            <w:shd w:val="clear" w:color="auto" w:fill="auto"/>
          </w:tcPr>
          <w:p w14:paraId="77EE6359" w14:textId="77777777" w:rsidR="00F34EB7" w:rsidRPr="008D49B9" w:rsidRDefault="00F34EB7" w:rsidP="00073209">
            <w:pPr>
              <w:rPr>
                <w:b/>
                <w:sz w:val="28"/>
                <w:szCs w:val="28"/>
              </w:rPr>
            </w:pPr>
          </w:p>
        </w:tc>
      </w:tr>
      <w:tr w:rsidR="00F34EB7" w:rsidRPr="008D49B9" w14:paraId="348DFFFA" w14:textId="77777777" w:rsidTr="00073209">
        <w:trPr>
          <w:trHeight w:val="80"/>
        </w:trPr>
        <w:tc>
          <w:tcPr>
            <w:tcW w:w="540" w:type="dxa"/>
            <w:vMerge/>
            <w:shd w:val="clear" w:color="auto" w:fill="auto"/>
          </w:tcPr>
          <w:p w14:paraId="5F1E9C1A" w14:textId="77777777" w:rsidR="00F34EB7" w:rsidRPr="008D49B9" w:rsidRDefault="00F34EB7" w:rsidP="00073209">
            <w:pPr>
              <w:rPr>
                <w:b/>
              </w:rPr>
            </w:pPr>
          </w:p>
        </w:tc>
        <w:tc>
          <w:tcPr>
            <w:tcW w:w="1440" w:type="dxa"/>
            <w:vMerge/>
            <w:shd w:val="clear" w:color="auto" w:fill="auto"/>
          </w:tcPr>
          <w:p w14:paraId="34578B48" w14:textId="77777777" w:rsidR="00F34EB7" w:rsidRPr="008D49B9" w:rsidRDefault="00F34EB7" w:rsidP="00073209">
            <w:pPr>
              <w:rPr>
                <w:b/>
              </w:rPr>
            </w:pPr>
          </w:p>
        </w:tc>
        <w:tc>
          <w:tcPr>
            <w:tcW w:w="2160" w:type="dxa"/>
            <w:tcBorders>
              <w:bottom w:val="single" w:sz="4" w:space="0" w:color="auto"/>
            </w:tcBorders>
            <w:shd w:val="clear" w:color="auto" w:fill="auto"/>
          </w:tcPr>
          <w:p w14:paraId="1D8709F9" w14:textId="77777777" w:rsidR="00F34EB7" w:rsidRPr="008D49B9" w:rsidRDefault="00F34EB7" w:rsidP="00073209">
            <w:pPr>
              <w:rPr>
                <w:b/>
              </w:rPr>
            </w:pPr>
          </w:p>
          <w:p w14:paraId="60964D80" w14:textId="77777777" w:rsidR="00F34EB7" w:rsidRPr="008D49B9" w:rsidRDefault="00F34EB7" w:rsidP="00073209">
            <w:pPr>
              <w:rPr>
                <w:b/>
              </w:rPr>
            </w:pPr>
          </w:p>
          <w:p w14:paraId="0128229D" w14:textId="77777777" w:rsidR="00F34EB7" w:rsidRPr="008D49B9" w:rsidRDefault="00F34EB7" w:rsidP="00073209">
            <w:pPr>
              <w:rPr>
                <w:b/>
              </w:rPr>
            </w:pPr>
          </w:p>
          <w:p w14:paraId="7BC47EDA" w14:textId="77777777" w:rsidR="00F34EB7" w:rsidRPr="008D49B9" w:rsidRDefault="00F34EB7" w:rsidP="00073209">
            <w:pPr>
              <w:rPr>
                <w:b/>
              </w:rPr>
            </w:pPr>
          </w:p>
          <w:p w14:paraId="3C437CA3" w14:textId="77777777" w:rsidR="00F34EB7" w:rsidRPr="008D49B9" w:rsidRDefault="00F34EB7" w:rsidP="00073209">
            <w:pPr>
              <w:rPr>
                <w:b/>
              </w:rPr>
            </w:pPr>
          </w:p>
          <w:p w14:paraId="04115FF2" w14:textId="77777777" w:rsidR="00F34EB7" w:rsidRPr="008D49B9" w:rsidRDefault="00F34EB7" w:rsidP="00073209">
            <w:pPr>
              <w:rPr>
                <w:b/>
              </w:rPr>
            </w:pPr>
          </w:p>
          <w:p w14:paraId="299A7B84" w14:textId="77777777" w:rsidR="00F34EB7" w:rsidRPr="008D49B9" w:rsidRDefault="00F34EB7" w:rsidP="00073209">
            <w:pPr>
              <w:rPr>
                <w:b/>
              </w:rPr>
            </w:pPr>
          </w:p>
          <w:p w14:paraId="26813E10" w14:textId="77777777" w:rsidR="00F34EB7" w:rsidRPr="008D49B9" w:rsidRDefault="00F34EB7" w:rsidP="00073209">
            <w:pPr>
              <w:rPr>
                <w:b/>
              </w:rPr>
            </w:pPr>
            <w:r w:rsidRPr="008D49B9">
              <w:rPr>
                <w:b/>
              </w:rPr>
              <w:t>1.2.Tính chất</w:t>
            </w:r>
          </w:p>
        </w:tc>
        <w:tc>
          <w:tcPr>
            <w:tcW w:w="5040" w:type="dxa"/>
            <w:tcBorders>
              <w:bottom w:val="single" w:sz="4" w:space="0" w:color="auto"/>
            </w:tcBorders>
            <w:shd w:val="clear" w:color="auto" w:fill="auto"/>
          </w:tcPr>
          <w:p w14:paraId="4736ADC0" w14:textId="77777777" w:rsidR="00F34EB7" w:rsidRPr="008D49B9" w:rsidRDefault="00F34EB7" w:rsidP="00073209">
            <w:pPr>
              <w:rPr>
                <w:b/>
              </w:rPr>
            </w:pPr>
            <w:r w:rsidRPr="008D49B9">
              <w:rPr>
                <w:b/>
              </w:rPr>
              <w:t xml:space="preserve">Nhận biết: </w:t>
            </w:r>
          </w:p>
          <w:p w14:paraId="17B47299" w14:textId="77777777" w:rsidR="00F34EB7" w:rsidRPr="008D49B9" w:rsidRDefault="00F34EB7" w:rsidP="00073209">
            <w:pPr>
              <w:rPr>
                <w:b/>
              </w:rPr>
            </w:pPr>
            <w:r w:rsidRPr="008D49B9">
              <w:rPr>
                <w:b/>
                <w:bCs/>
              </w:rPr>
              <w:t xml:space="preserve">+ </w:t>
            </w:r>
            <w:r w:rsidRPr="008D49B9">
              <w:rPr>
                <w:bCs/>
              </w:rPr>
              <w:t>Nhận biết được một số tính chất cơ bản của nguyên hàm.</w:t>
            </w:r>
          </w:p>
          <w:p w14:paraId="009D14E1" w14:textId="77777777" w:rsidR="00F34EB7" w:rsidRPr="008D49B9" w:rsidRDefault="00F34EB7" w:rsidP="00073209">
            <w:r w:rsidRPr="008D49B9">
              <w:rPr>
                <w:b/>
              </w:rPr>
              <w:t>Thông hiểu:</w:t>
            </w:r>
            <w:r w:rsidRPr="008D49B9">
              <w:t xml:space="preserve"> </w:t>
            </w:r>
          </w:p>
          <w:p w14:paraId="25369F2E" w14:textId="77777777" w:rsidR="00F34EB7" w:rsidRPr="008D49B9" w:rsidRDefault="00F34EB7" w:rsidP="00073209">
            <w:pPr>
              <w:rPr>
                <w:b/>
              </w:rPr>
            </w:pPr>
            <w:r w:rsidRPr="008D49B9">
              <w:t>+ Tìm được nguyên hàm của hàm số đơn giản dựa vào tính chất của nguyên hàm.</w:t>
            </w:r>
          </w:p>
          <w:p w14:paraId="3B857E54" w14:textId="77777777" w:rsidR="00F34EB7" w:rsidRPr="008D49B9" w:rsidRDefault="00F34EB7" w:rsidP="00073209">
            <w:pPr>
              <w:rPr>
                <w:b/>
              </w:rPr>
            </w:pPr>
            <w:r w:rsidRPr="008D49B9">
              <w:rPr>
                <w:b/>
              </w:rPr>
              <w:t xml:space="preserve">Vận dụng : </w:t>
            </w:r>
          </w:p>
          <w:p w14:paraId="0B4C40F6" w14:textId="77777777" w:rsidR="00F34EB7" w:rsidRPr="008D49B9" w:rsidRDefault="00F34EB7" w:rsidP="00073209">
            <w:pPr>
              <w:rPr>
                <w:bCs/>
              </w:rPr>
            </w:pPr>
            <w:r w:rsidRPr="008D49B9">
              <w:rPr>
                <w:b/>
                <w:bCs/>
              </w:rPr>
              <w:t xml:space="preserve">+ </w:t>
            </w:r>
            <w:r w:rsidRPr="008D49B9">
              <w:rPr>
                <w:bCs/>
              </w:rPr>
              <w:t>Vận dụng tính chất của nguyên hàm tìm được nguyên hàm của một hàm số.</w:t>
            </w:r>
          </w:p>
          <w:p w14:paraId="0764D079" w14:textId="77777777" w:rsidR="00F34EB7" w:rsidRPr="008D49B9" w:rsidRDefault="00F34EB7" w:rsidP="00073209">
            <w:pPr>
              <w:rPr>
                <w:b/>
              </w:rPr>
            </w:pPr>
            <w:r w:rsidRPr="008D49B9">
              <w:rPr>
                <w:b/>
              </w:rPr>
              <w:t xml:space="preserve">Vận dụng cao: </w:t>
            </w:r>
          </w:p>
          <w:p w14:paraId="419E60CA" w14:textId="77777777" w:rsidR="00F34EB7" w:rsidRPr="008D49B9" w:rsidRDefault="00F34EB7" w:rsidP="00073209">
            <w:pPr>
              <w:rPr>
                <w:bCs/>
              </w:rPr>
            </w:pPr>
            <w:r w:rsidRPr="008D49B9">
              <w:rPr>
                <w:b/>
                <w:bCs/>
              </w:rPr>
              <w:t xml:space="preserve">+ </w:t>
            </w:r>
            <w:r w:rsidRPr="008D49B9">
              <w:rPr>
                <w:bCs/>
              </w:rPr>
              <w:t>Vận dụng linh hoạt, sáng tạo, phối hợp các tính chất của nguyên hàm tìm được nguyên hàm của một hàm số</w:t>
            </w:r>
          </w:p>
        </w:tc>
        <w:tc>
          <w:tcPr>
            <w:tcW w:w="1350" w:type="dxa"/>
            <w:tcBorders>
              <w:bottom w:val="single" w:sz="4" w:space="0" w:color="auto"/>
            </w:tcBorders>
            <w:shd w:val="clear" w:color="auto" w:fill="auto"/>
          </w:tcPr>
          <w:p w14:paraId="73F3ED03" w14:textId="77777777" w:rsidR="00F34EB7" w:rsidRPr="008D49B9" w:rsidRDefault="00F34EB7" w:rsidP="00073209">
            <w:pPr>
              <w:rPr>
                <w:b/>
                <w:sz w:val="28"/>
                <w:szCs w:val="28"/>
              </w:rPr>
            </w:pPr>
          </w:p>
          <w:p w14:paraId="6FD87ECD" w14:textId="77777777" w:rsidR="00F34EB7" w:rsidRPr="008D49B9" w:rsidRDefault="00F34EB7" w:rsidP="00073209">
            <w:pPr>
              <w:rPr>
                <w:sz w:val="28"/>
                <w:szCs w:val="28"/>
              </w:rPr>
            </w:pPr>
          </w:p>
          <w:p w14:paraId="5F858245" w14:textId="77777777" w:rsidR="00F34EB7" w:rsidRPr="008D49B9" w:rsidRDefault="00F34EB7" w:rsidP="00073209">
            <w:pPr>
              <w:rPr>
                <w:b/>
                <w:sz w:val="28"/>
                <w:szCs w:val="28"/>
              </w:rPr>
            </w:pPr>
          </w:p>
          <w:p w14:paraId="1FE37E64" w14:textId="77777777" w:rsidR="00F34EB7" w:rsidRPr="008D49B9" w:rsidRDefault="00F34EB7" w:rsidP="00073209">
            <w:pPr>
              <w:rPr>
                <w:sz w:val="28"/>
                <w:szCs w:val="28"/>
              </w:rPr>
            </w:pPr>
          </w:p>
          <w:p w14:paraId="75747653" w14:textId="77777777" w:rsidR="00F34EB7" w:rsidRPr="008D49B9" w:rsidRDefault="00F34EB7" w:rsidP="00073209">
            <w:pPr>
              <w:rPr>
                <w:sz w:val="28"/>
                <w:szCs w:val="28"/>
              </w:rPr>
            </w:pPr>
            <w:r w:rsidRPr="008D49B9">
              <w:rPr>
                <w:sz w:val="28"/>
                <w:szCs w:val="28"/>
              </w:rPr>
              <w:t>2</w:t>
            </w:r>
          </w:p>
        </w:tc>
        <w:tc>
          <w:tcPr>
            <w:tcW w:w="1260" w:type="dxa"/>
            <w:tcBorders>
              <w:bottom w:val="single" w:sz="4" w:space="0" w:color="auto"/>
            </w:tcBorders>
            <w:shd w:val="clear" w:color="auto" w:fill="auto"/>
          </w:tcPr>
          <w:p w14:paraId="0FEC509B" w14:textId="77777777" w:rsidR="00F34EB7" w:rsidRPr="008D49B9" w:rsidRDefault="00F34EB7" w:rsidP="00073209">
            <w:pPr>
              <w:rPr>
                <w:b/>
                <w:sz w:val="28"/>
                <w:szCs w:val="28"/>
              </w:rPr>
            </w:pPr>
          </w:p>
          <w:p w14:paraId="77DD06EC" w14:textId="77777777" w:rsidR="00F34EB7" w:rsidRPr="008D49B9" w:rsidRDefault="00F34EB7" w:rsidP="00073209">
            <w:pPr>
              <w:rPr>
                <w:b/>
                <w:sz w:val="28"/>
                <w:szCs w:val="28"/>
              </w:rPr>
            </w:pPr>
          </w:p>
          <w:p w14:paraId="755F89E9" w14:textId="77777777" w:rsidR="00F34EB7" w:rsidRPr="008D49B9" w:rsidRDefault="00F34EB7" w:rsidP="00073209">
            <w:pPr>
              <w:rPr>
                <w:b/>
                <w:sz w:val="28"/>
                <w:szCs w:val="28"/>
              </w:rPr>
            </w:pPr>
          </w:p>
          <w:p w14:paraId="6D3AAB59" w14:textId="77777777" w:rsidR="00F34EB7" w:rsidRPr="008D49B9" w:rsidRDefault="00F34EB7" w:rsidP="00073209">
            <w:pPr>
              <w:rPr>
                <w:b/>
                <w:sz w:val="28"/>
                <w:szCs w:val="28"/>
              </w:rPr>
            </w:pPr>
          </w:p>
          <w:p w14:paraId="7ECC7156" w14:textId="77777777" w:rsidR="00F34EB7" w:rsidRPr="008D49B9" w:rsidRDefault="00F34EB7" w:rsidP="00073209">
            <w:pPr>
              <w:rPr>
                <w:bCs/>
                <w:sz w:val="28"/>
                <w:szCs w:val="28"/>
              </w:rPr>
            </w:pPr>
            <w:r w:rsidRPr="008D49B9">
              <w:rPr>
                <w:bCs/>
                <w:sz w:val="28"/>
                <w:szCs w:val="28"/>
              </w:rPr>
              <w:t>2</w:t>
            </w:r>
          </w:p>
        </w:tc>
        <w:tc>
          <w:tcPr>
            <w:tcW w:w="1260" w:type="dxa"/>
            <w:vMerge/>
            <w:tcBorders>
              <w:bottom w:val="single" w:sz="4" w:space="0" w:color="auto"/>
            </w:tcBorders>
            <w:shd w:val="clear" w:color="auto" w:fill="auto"/>
          </w:tcPr>
          <w:p w14:paraId="0424E1C3" w14:textId="77777777" w:rsidR="00F34EB7" w:rsidRPr="008D49B9" w:rsidRDefault="00F34EB7" w:rsidP="00073209">
            <w:pPr>
              <w:rPr>
                <w:b/>
                <w:sz w:val="28"/>
                <w:szCs w:val="28"/>
              </w:rPr>
            </w:pPr>
          </w:p>
        </w:tc>
        <w:tc>
          <w:tcPr>
            <w:tcW w:w="1260" w:type="dxa"/>
            <w:vMerge/>
            <w:tcBorders>
              <w:bottom w:val="single" w:sz="4" w:space="0" w:color="auto"/>
            </w:tcBorders>
            <w:shd w:val="clear" w:color="auto" w:fill="auto"/>
          </w:tcPr>
          <w:p w14:paraId="15F5B083" w14:textId="77777777" w:rsidR="00F34EB7" w:rsidRPr="008D49B9" w:rsidRDefault="00F34EB7" w:rsidP="00073209">
            <w:pPr>
              <w:rPr>
                <w:b/>
                <w:sz w:val="28"/>
                <w:szCs w:val="28"/>
              </w:rPr>
            </w:pPr>
          </w:p>
        </w:tc>
        <w:tc>
          <w:tcPr>
            <w:tcW w:w="1350" w:type="dxa"/>
            <w:vMerge/>
            <w:tcBorders>
              <w:bottom w:val="single" w:sz="4" w:space="0" w:color="auto"/>
            </w:tcBorders>
            <w:shd w:val="clear" w:color="auto" w:fill="auto"/>
          </w:tcPr>
          <w:p w14:paraId="0D814DB0" w14:textId="77777777" w:rsidR="00F34EB7" w:rsidRPr="008D49B9" w:rsidRDefault="00F34EB7" w:rsidP="00073209">
            <w:pPr>
              <w:rPr>
                <w:b/>
                <w:sz w:val="28"/>
                <w:szCs w:val="28"/>
              </w:rPr>
            </w:pPr>
          </w:p>
        </w:tc>
      </w:tr>
      <w:tr w:rsidR="00F34EB7" w:rsidRPr="008D49B9" w14:paraId="6635DDF9" w14:textId="77777777" w:rsidTr="00073209">
        <w:trPr>
          <w:trHeight w:val="3680"/>
        </w:trPr>
        <w:tc>
          <w:tcPr>
            <w:tcW w:w="540" w:type="dxa"/>
            <w:vMerge/>
            <w:shd w:val="clear" w:color="auto" w:fill="auto"/>
          </w:tcPr>
          <w:p w14:paraId="46A1E5A6" w14:textId="77777777" w:rsidR="00F34EB7" w:rsidRPr="008D49B9" w:rsidRDefault="00F34EB7" w:rsidP="00073209">
            <w:pPr>
              <w:rPr>
                <w:b/>
              </w:rPr>
            </w:pPr>
          </w:p>
        </w:tc>
        <w:tc>
          <w:tcPr>
            <w:tcW w:w="1440" w:type="dxa"/>
            <w:vMerge/>
            <w:shd w:val="clear" w:color="auto" w:fill="auto"/>
          </w:tcPr>
          <w:p w14:paraId="4BF3E440" w14:textId="77777777" w:rsidR="00F34EB7" w:rsidRPr="008D49B9" w:rsidRDefault="00F34EB7" w:rsidP="00073209">
            <w:pPr>
              <w:rPr>
                <w:b/>
              </w:rPr>
            </w:pPr>
          </w:p>
        </w:tc>
        <w:tc>
          <w:tcPr>
            <w:tcW w:w="2160" w:type="dxa"/>
            <w:shd w:val="clear" w:color="auto" w:fill="auto"/>
          </w:tcPr>
          <w:p w14:paraId="66884802" w14:textId="77777777" w:rsidR="00F34EB7" w:rsidRPr="008D49B9" w:rsidRDefault="00F34EB7" w:rsidP="00073209">
            <w:pPr>
              <w:rPr>
                <w:b/>
              </w:rPr>
            </w:pPr>
          </w:p>
          <w:p w14:paraId="153F6FFD" w14:textId="77777777" w:rsidR="00F34EB7" w:rsidRPr="008D49B9" w:rsidRDefault="00F34EB7" w:rsidP="00073209">
            <w:pPr>
              <w:rPr>
                <w:b/>
              </w:rPr>
            </w:pPr>
          </w:p>
          <w:p w14:paraId="3DB7E8AB" w14:textId="77777777" w:rsidR="00F34EB7" w:rsidRPr="008D49B9" w:rsidRDefault="00F34EB7" w:rsidP="00073209">
            <w:pPr>
              <w:rPr>
                <w:b/>
              </w:rPr>
            </w:pPr>
          </w:p>
          <w:p w14:paraId="5365C4F5" w14:textId="77777777" w:rsidR="00F34EB7" w:rsidRPr="008D49B9" w:rsidRDefault="00F34EB7" w:rsidP="00073209">
            <w:pPr>
              <w:rPr>
                <w:b/>
              </w:rPr>
            </w:pPr>
          </w:p>
          <w:p w14:paraId="0241C6DF" w14:textId="77777777" w:rsidR="00F34EB7" w:rsidRPr="008D49B9" w:rsidRDefault="00F34EB7" w:rsidP="00073209">
            <w:pPr>
              <w:rPr>
                <w:b/>
              </w:rPr>
            </w:pPr>
          </w:p>
          <w:p w14:paraId="307700A6" w14:textId="77777777" w:rsidR="00F34EB7" w:rsidRPr="008D49B9" w:rsidRDefault="00F34EB7" w:rsidP="00073209">
            <w:pPr>
              <w:rPr>
                <w:b/>
              </w:rPr>
            </w:pPr>
            <w:r w:rsidRPr="008D49B9">
              <w:rPr>
                <w:b/>
              </w:rPr>
              <w:t>1.3. Các phương pháp tính nguyên hàm</w:t>
            </w:r>
          </w:p>
        </w:tc>
        <w:tc>
          <w:tcPr>
            <w:tcW w:w="5040" w:type="dxa"/>
            <w:shd w:val="clear" w:color="auto" w:fill="auto"/>
          </w:tcPr>
          <w:p w14:paraId="6060BD84" w14:textId="77777777" w:rsidR="00F34EB7" w:rsidRPr="008D49B9" w:rsidRDefault="00F34EB7" w:rsidP="00073209">
            <w:pPr>
              <w:rPr>
                <w:b/>
              </w:rPr>
            </w:pPr>
            <w:r w:rsidRPr="008D49B9">
              <w:rPr>
                <w:b/>
              </w:rPr>
              <w:t xml:space="preserve">Nhận biết: </w:t>
            </w:r>
          </w:p>
          <w:p w14:paraId="7A53604B" w14:textId="77777777" w:rsidR="00F34EB7" w:rsidRPr="008D49B9" w:rsidRDefault="00F34EB7" w:rsidP="00073209">
            <w:pPr>
              <w:rPr>
                <w:bCs/>
              </w:rPr>
            </w:pPr>
            <w:r w:rsidRPr="008D49B9">
              <w:rPr>
                <w:b/>
                <w:bCs/>
              </w:rPr>
              <w:t xml:space="preserve">+ </w:t>
            </w:r>
            <w:r w:rsidRPr="008D49B9">
              <w:rPr>
                <w:bCs/>
              </w:rPr>
              <w:t>Nhận ra được công thức tính nguyên hàm bằng phương pháp đổi biến số hoặc phương pháp tính nguyên hàm từng phần.</w:t>
            </w:r>
          </w:p>
          <w:p w14:paraId="6BA21A4D" w14:textId="77777777" w:rsidR="00F34EB7" w:rsidRPr="008D49B9" w:rsidRDefault="00F34EB7" w:rsidP="00073209">
            <w:pPr>
              <w:rPr>
                <w:b/>
              </w:rPr>
            </w:pPr>
            <w:r w:rsidRPr="008D49B9">
              <w:rPr>
                <w:b/>
              </w:rPr>
              <w:t xml:space="preserve">Thông hiểu: </w:t>
            </w:r>
          </w:p>
          <w:p w14:paraId="44D7DBF5" w14:textId="77777777" w:rsidR="00F34EB7" w:rsidRPr="008D49B9" w:rsidRDefault="00F34EB7" w:rsidP="00073209">
            <w:pPr>
              <w:rPr>
                <w:bCs/>
              </w:rPr>
            </w:pPr>
            <w:r w:rsidRPr="008D49B9">
              <w:rPr>
                <w:b/>
                <w:bCs/>
              </w:rPr>
              <w:t xml:space="preserve">+ </w:t>
            </w:r>
            <w:r w:rsidRPr="008D49B9">
              <w:rPr>
                <w:bCs/>
              </w:rPr>
              <w:t>Tìm được nguyên hàm bằng phương pháp đổi biến số hoặc phương pháp tính nguyên hàm từng phần của hàm số đơn giản, quen thuộc.</w:t>
            </w:r>
          </w:p>
          <w:p w14:paraId="281E13B5" w14:textId="77777777" w:rsidR="00F34EB7" w:rsidRPr="008D49B9" w:rsidRDefault="00F34EB7" w:rsidP="00073209">
            <w:pPr>
              <w:rPr>
                <w:b/>
              </w:rPr>
            </w:pPr>
            <w:r w:rsidRPr="008D49B9">
              <w:rPr>
                <w:b/>
              </w:rPr>
              <w:t xml:space="preserve">Vận dụng: </w:t>
            </w:r>
          </w:p>
          <w:p w14:paraId="24E6C818" w14:textId="77777777" w:rsidR="00F34EB7" w:rsidRPr="008D49B9" w:rsidRDefault="00F34EB7" w:rsidP="00073209">
            <w:pPr>
              <w:rPr>
                <w:bCs/>
              </w:rPr>
            </w:pPr>
            <w:r w:rsidRPr="008D49B9">
              <w:rPr>
                <w:b/>
                <w:bCs/>
              </w:rPr>
              <w:t xml:space="preserve">+ </w:t>
            </w:r>
            <w:r w:rsidRPr="008D49B9">
              <w:rPr>
                <w:bCs/>
              </w:rPr>
              <w:t>Vận dụng phương pháp đổi biến số hoặc phương pháp tính nguyên hàm từng phần để tìm nguyên hàm của hàm số không quen thuộc.</w:t>
            </w:r>
          </w:p>
          <w:p w14:paraId="4497032E" w14:textId="77777777" w:rsidR="00F34EB7" w:rsidRPr="008D49B9" w:rsidRDefault="00F34EB7" w:rsidP="00073209">
            <w:pPr>
              <w:rPr>
                <w:b/>
              </w:rPr>
            </w:pPr>
            <w:r w:rsidRPr="008D49B9">
              <w:rPr>
                <w:b/>
              </w:rPr>
              <w:t xml:space="preserve">Vận dụng cao: </w:t>
            </w:r>
          </w:p>
          <w:p w14:paraId="7061D9F8" w14:textId="77777777" w:rsidR="00F34EB7" w:rsidRPr="008D49B9" w:rsidRDefault="00F34EB7" w:rsidP="00073209">
            <w:pPr>
              <w:rPr>
                <w:b/>
              </w:rPr>
            </w:pPr>
            <w:r w:rsidRPr="008D49B9">
              <w:rPr>
                <w:b/>
                <w:bCs/>
              </w:rPr>
              <w:t xml:space="preserve">+ </w:t>
            </w:r>
            <w:r w:rsidRPr="008D49B9">
              <w:rPr>
                <w:bCs/>
              </w:rPr>
              <w:t>Vận dụng linh hoạt, sáng tạo, phối hợp các phương pháp đổi biến số và phương pháp tính  nguyên hàm từng phần để tìm nguyên hàm của hàm số.</w:t>
            </w:r>
          </w:p>
        </w:tc>
        <w:tc>
          <w:tcPr>
            <w:tcW w:w="1350" w:type="dxa"/>
            <w:shd w:val="clear" w:color="auto" w:fill="auto"/>
          </w:tcPr>
          <w:p w14:paraId="74F3EC43" w14:textId="77777777" w:rsidR="00F34EB7" w:rsidRPr="008D49B9" w:rsidRDefault="00F34EB7" w:rsidP="00073209">
            <w:pPr>
              <w:rPr>
                <w:bCs/>
              </w:rPr>
            </w:pPr>
          </w:p>
          <w:p w14:paraId="4CBBB934" w14:textId="77777777" w:rsidR="00F34EB7" w:rsidRPr="008D49B9" w:rsidRDefault="00F34EB7" w:rsidP="00073209">
            <w:pPr>
              <w:rPr>
                <w:bCs/>
              </w:rPr>
            </w:pPr>
          </w:p>
          <w:p w14:paraId="58BCEB43" w14:textId="77777777" w:rsidR="00F34EB7" w:rsidRPr="008D49B9" w:rsidRDefault="00F34EB7" w:rsidP="00073209">
            <w:pPr>
              <w:rPr>
                <w:bCs/>
              </w:rPr>
            </w:pPr>
          </w:p>
          <w:p w14:paraId="629A4E57" w14:textId="77777777" w:rsidR="00F34EB7" w:rsidRPr="008D49B9" w:rsidRDefault="00F34EB7" w:rsidP="00073209">
            <w:pPr>
              <w:rPr>
                <w:bCs/>
              </w:rPr>
            </w:pPr>
          </w:p>
          <w:p w14:paraId="54BC5A1D" w14:textId="77777777" w:rsidR="00F34EB7" w:rsidRPr="008D49B9" w:rsidRDefault="00F34EB7" w:rsidP="00073209">
            <w:pPr>
              <w:rPr>
                <w:bCs/>
              </w:rPr>
            </w:pPr>
            <w:r w:rsidRPr="008D49B9">
              <w:rPr>
                <w:bCs/>
              </w:rPr>
              <w:t>1</w:t>
            </w:r>
          </w:p>
        </w:tc>
        <w:tc>
          <w:tcPr>
            <w:tcW w:w="1260" w:type="dxa"/>
            <w:shd w:val="clear" w:color="auto" w:fill="auto"/>
          </w:tcPr>
          <w:p w14:paraId="58D9E3B3" w14:textId="77777777" w:rsidR="00F34EB7" w:rsidRPr="008D49B9" w:rsidRDefault="00F34EB7" w:rsidP="00073209">
            <w:pPr>
              <w:rPr>
                <w:bCs/>
              </w:rPr>
            </w:pPr>
          </w:p>
          <w:p w14:paraId="3A0129B6" w14:textId="77777777" w:rsidR="00F34EB7" w:rsidRPr="008D49B9" w:rsidRDefault="00F34EB7" w:rsidP="00073209">
            <w:pPr>
              <w:rPr>
                <w:bCs/>
              </w:rPr>
            </w:pPr>
          </w:p>
          <w:p w14:paraId="59AA033B" w14:textId="77777777" w:rsidR="00F34EB7" w:rsidRPr="008D49B9" w:rsidRDefault="00F34EB7" w:rsidP="00073209">
            <w:pPr>
              <w:rPr>
                <w:bCs/>
              </w:rPr>
            </w:pPr>
          </w:p>
          <w:p w14:paraId="6A4ADFA6" w14:textId="77777777" w:rsidR="00F34EB7" w:rsidRPr="008D49B9" w:rsidRDefault="00F34EB7" w:rsidP="00073209">
            <w:pPr>
              <w:rPr>
                <w:bCs/>
              </w:rPr>
            </w:pPr>
          </w:p>
          <w:p w14:paraId="5572CEC0" w14:textId="77777777" w:rsidR="00F34EB7" w:rsidRPr="008D49B9" w:rsidRDefault="00F34EB7" w:rsidP="00073209">
            <w:pPr>
              <w:rPr>
                <w:bCs/>
              </w:rPr>
            </w:pPr>
            <w:r w:rsidRPr="008D49B9">
              <w:rPr>
                <w:bCs/>
              </w:rPr>
              <w:t>1</w:t>
            </w:r>
          </w:p>
        </w:tc>
        <w:tc>
          <w:tcPr>
            <w:tcW w:w="1260" w:type="dxa"/>
            <w:vMerge w:val="restart"/>
            <w:tcBorders>
              <w:top w:val="nil"/>
            </w:tcBorders>
            <w:shd w:val="clear" w:color="auto" w:fill="auto"/>
          </w:tcPr>
          <w:p w14:paraId="307287B9" w14:textId="77777777" w:rsidR="00F34EB7" w:rsidRPr="008D49B9" w:rsidRDefault="00F34EB7" w:rsidP="00073209">
            <w:pPr>
              <w:rPr>
                <w:bCs/>
              </w:rPr>
            </w:pPr>
          </w:p>
          <w:p w14:paraId="34CD943B" w14:textId="77777777" w:rsidR="00F34EB7" w:rsidRPr="008D49B9" w:rsidRDefault="00F34EB7" w:rsidP="00073209">
            <w:pPr>
              <w:rPr>
                <w:bCs/>
              </w:rPr>
            </w:pPr>
          </w:p>
          <w:p w14:paraId="4DBC74F9" w14:textId="77777777" w:rsidR="00F34EB7" w:rsidRPr="008D49B9" w:rsidRDefault="00F34EB7" w:rsidP="00073209">
            <w:pPr>
              <w:rPr>
                <w:bCs/>
              </w:rPr>
            </w:pPr>
          </w:p>
          <w:p w14:paraId="51E0509E" w14:textId="77777777" w:rsidR="00F34EB7" w:rsidRPr="008D49B9" w:rsidRDefault="00F34EB7" w:rsidP="00073209">
            <w:pPr>
              <w:rPr>
                <w:bCs/>
              </w:rPr>
            </w:pPr>
          </w:p>
          <w:p w14:paraId="2581A746" w14:textId="77777777" w:rsidR="00F34EB7" w:rsidRPr="008D49B9" w:rsidRDefault="00F34EB7" w:rsidP="00073209">
            <w:pPr>
              <w:rPr>
                <w:bCs/>
              </w:rPr>
            </w:pPr>
          </w:p>
          <w:p w14:paraId="79FAF527" w14:textId="77777777" w:rsidR="00F34EB7" w:rsidRPr="008D49B9" w:rsidRDefault="00F34EB7" w:rsidP="00073209">
            <w:pPr>
              <w:rPr>
                <w:bCs/>
              </w:rPr>
            </w:pPr>
            <w:r w:rsidRPr="008D49B9">
              <w:rPr>
                <w:bCs/>
              </w:rPr>
              <w:t xml:space="preserve">     1</w:t>
            </w:r>
          </w:p>
          <w:p w14:paraId="2B9BD95F" w14:textId="77777777" w:rsidR="00F34EB7" w:rsidRPr="008D49B9" w:rsidRDefault="00F34EB7" w:rsidP="00073209">
            <w:pPr>
              <w:rPr>
                <w:bCs/>
              </w:rPr>
            </w:pPr>
          </w:p>
          <w:p w14:paraId="14EEE343" w14:textId="77777777" w:rsidR="00F34EB7" w:rsidRPr="008D49B9" w:rsidRDefault="00F34EB7" w:rsidP="00073209">
            <w:pPr>
              <w:rPr>
                <w:bCs/>
              </w:rPr>
            </w:pPr>
            <w:r w:rsidRPr="008D49B9">
              <w:rPr>
                <w:bCs/>
              </w:rPr>
              <w:t xml:space="preserve">     </w:t>
            </w:r>
          </w:p>
          <w:p w14:paraId="2B913B56" w14:textId="77777777" w:rsidR="00F34EB7" w:rsidRPr="008D49B9" w:rsidRDefault="00F34EB7" w:rsidP="00073209">
            <w:pPr>
              <w:rPr>
                <w:bCs/>
              </w:rPr>
            </w:pPr>
          </w:p>
          <w:p w14:paraId="7D9E1C58" w14:textId="77777777" w:rsidR="00F34EB7" w:rsidRPr="008D49B9" w:rsidRDefault="00F34EB7" w:rsidP="00073209">
            <w:pPr>
              <w:rPr>
                <w:bCs/>
              </w:rPr>
            </w:pPr>
          </w:p>
        </w:tc>
        <w:tc>
          <w:tcPr>
            <w:tcW w:w="1260" w:type="dxa"/>
            <w:vMerge w:val="restart"/>
            <w:tcBorders>
              <w:top w:val="nil"/>
            </w:tcBorders>
            <w:shd w:val="clear" w:color="auto" w:fill="auto"/>
          </w:tcPr>
          <w:p w14:paraId="35B24E76" w14:textId="77777777" w:rsidR="00F34EB7" w:rsidRPr="008D49B9" w:rsidRDefault="00F34EB7" w:rsidP="00073209">
            <w:pPr>
              <w:rPr>
                <w:bCs/>
              </w:rPr>
            </w:pPr>
          </w:p>
          <w:p w14:paraId="1478CD53" w14:textId="77777777" w:rsidR="00F34EB7" w:rsidRPr="008D49B9" w:rsidRDefault="00F34EB7" w:rsidP="00073209">
            <w:pPr>
              <w:rPr>
                <w:bCs/>
              </w:rPr>
            </w:pPr>
          </w:p>
          <w:p w14:paraId="7969B56D" w14:textId="77777777" w:rsidR="00F34EB7" w:rsidRPr="008D49B9" w:rsidRDefault="00F34EB7" w:rsidP="00073209">
            <w:pPr>
              <w:rPr>
                <w:bCs/>
              </w:rPr>
            </w:pPr>
          </w:p>
          <w:p w14:paraId="6762135A" w14:textId="77777777" w:rsidR="00F34EB7" w:rsidRPr="008D49B9" w:rsidRDefault="00F34EB7" w:rsidP="00073209">
            <w:pPr>
              <w:rPr>
                <w:bCs/>
              </w:rPr>
            </w:pPr>
          </w:p>
          <w:p w14:paraId="388D4E2B" w14:textId="77777777" w:rsidR="00F34EB7" w:rsidRPr="008D49B9" w:rsidRDefault="00F34EB7" w:rsidP="00073209">
            <w:pPr>
              <w:rPr>
                <w:bCs/>
              </w:rPr>
            </w:pPr>
          </w:p>
          <w:p w14:paraId="1FFCA5BC" w14:textId="77777777" w:rsidR="00F34EB7" w:rsidRPr="008D49B9" w:rsidRDefault="00F34EB7" w:rsidP="00073209">
            <w:pPr>
              <w:rPr>
                <w:bCs/>
              </w:rPr>
            </w:pPr>
          </w:p>
          <w:p w14:paraId="3A6ED62B" w14:textId="77777777" w:rsidR="00F34EB7" w:rsidRPr="008D49B9" w:rsidRDefault="00F34EB7" w:rsidP="00073209">
            <w:pPr>
              <w:rPr>
                <w:bCs/>
              </w:rPr>
            </w:pPr>
          </w:p>
          <w:p w14:paraId="491B044A" w14:textId="77777777" w:rsidR="00F34EB7" w:rsidRPr="008D49B9" w:rsidRDefault="00F34EB7" w:rsidP="00073209">
            <w:pPr>
              <w:rPr>
                <w:bCs/>
              </w:rPr>
            </w:pPr>
          </w:p>
          <w:p w14:paraId="2C806E77" w14:textId="77777777" w:rsidR="00F34EB7" w:rsidRPr="008D49B9" w:rsidRDefault="00F34EB7" w:rsidP="00073209">
            <w:pPr>
              <w:rPr>
                <w:bCs/>
              </w:rPr>
            </w:pPr>
          </w:p>
          <w:p w14:paraId="561A8E11" w14:textId="77777777" w:rsidR="00F34EB7" w:rsidRPr="008D49B9" w:rsidRDefault="00F34EB7" w:rsidP="00073209">
            <w:pPr>
              <w:rPr>
                <w:bCs/>
              </w:rPr>
            </w:pPr>
          </w:p>
          <w:p w14:paraId="53C8FCEA" w14:textId="77777777" w:rsidR="00F34EB7" w:rsidRPr="008D49B9" w:rsidRDefault="00F34EB7" w:rsidP="00073209">
            <w:pPr>
              <w:rPr>
                <w:bCs/>
              </w:rPr>
            </w:pPr>
          </w:p>
          <w:p w14:paraId="609B7592" w14:textId="77777777" w:rsidR="00F34EB7" w:rsidRPr="008D49B9" w:rsidRDefault="00F34EB7" w:rsidP="00073209">
            <w:pPr>
              <w:rPr>
                <w:bCs/>
              </w:rPr>
            </w:pPr>
          </w:p>
          <w:p w14:paraId="46FA56B4" w14:textId="77777777" w:rsidR="00F34EB7" w:rsidRPr="008D49B9" w:rsidRDefault="00F34EB7" w:rsidP="00073209">
            <w:pPr>
              <w:rPr>
                <w:bCs/>
              </w:rPr>
            </w:pPr>
            <w:r w:rsidRPr="008D49B9">
              <w:rPr>
                <w:bCs/>
              </w:rPr>
              <w:t>1</w:t>
            </w:r>
          </w:p>
          <w:p w14:paraId="0CDD0A1D" w14:textId="77777777" w:rsidR="00F34EB7" w:rsidRPr="008D49B9" w:rsidRDefault="00F34EB7" w:rsidP="00073209">
            <w:pPr>
              <w:rPr>
                <w:bCs/>
              </w:rPr>
            </w:pPr>
          </w:p>
          <w:p w14:paraId="16D9C265" w14:textId="77777777" w:rsidR="00F34EB7" w:rsidRPr="008D49B9" w:rsidRDefault="00F34EB7" w:rsidP="00073209">
            <w:pPr>
              <w:rPr>
                <w:bCs/>
              </w:rPr>
            </w:pPr>
          </w:p>
          <w:p w14:paraId="3B035796" w14:textId="77777777" w:rsidR="00F34EB7" w:rsidRPr="008D49B9" w:rsidRDefault="00F34EB7" w:rsidP="00073209">
            <w:pPr>
              <w:rPr>
                <w:bCs/>
              </w:rPr>
            </w:pPr>
          </w:p>
          <w:p w14:paraId="0A43E67E" w14:textId="77777777" w:rsidR="00F34EB7" w:rsidRPr="008D49B9" w:rsidRDefault="00F34EB7" w:rsidP="00073209">
            <w:pPr>
              <w:rPr>
                <w:bCs/>
              </w:rPr>
            </w:pPr>
          </w:p>
          <w:p w14:paraId="69EE30CF" w14:textId="77777777" w:rsidR="00F34EB7" w:rsidRPr="008D49B9" w:rsidRDefault="00F34EB7" w:rsidP="00073209">
            <w:pPr>
              <w:rPr>
                <w:bCs/>
              </w:rPr>
            </w:pPr>
          </w:p>
          <w:p w14:paraId="71D36883" w14:textId="77777777" w:rsidR="00F34EB7" w:rsidRPr="008D49B9" w:rsidRDefault="00F34EB7" w:rsidP="00073209">
            <w:pPr>
              <w:rPr>
                <w:bCs/>
              </w:rPr>
            </w:pPr>
          </w:p>
          <w:p w14:paraId="565D5855" w14:textId="77777777" w:rsidR="00F34EB7" w:rsidRPr="008D49B9" w:rsidRDefault="00F34EB7" w:rsidP="00073209">
            <w:pPr>
              <w:rPr>
                <w:bCs/>
              </w:rPr>
            </w:pPr>
          </w:p>
          <w:p w14:paraId="5612A0B3" w14:textId="77777777" w:rsidR="00F34EB7" w:rsidRPr="008D49B9" w:rsidRDefault="00F34EB7" w:rsidP="00073209">
            <w:pPr>
              <w:rPr>
                <w:bCs/>
              </w:rPr>
            </w:pPr>
          </w:p>
          <w:p w14:paraId="23ABDB7B" w14:textId="77777777" w:rsidR="00F34EB7" w:rsidRPr="008D49B9" w:rsidRDefault="00F34EB7" w:rsidP="00073209">
            <w:pPr>
              <w:rPr>
                <w:bCs/>
              </w:rPr>
            </w:pPr>
          </w:p>
          <w:p w14:paraId="130FB91B" w14:textId="77777777" w:rsidR="00F34EB7" w:rsidRPr="008D49B9" w:rsidRDefault="00F34EB7" w:rsidP="00073209">
            <w:pPr>
              <w:rPr>
                <w:bCs/>
              </w:rPr>
            </w:pPr>
          </w:p>
          <w:p w14:paraId="5D3CF5DB" w14:textId="77777777" w:rsidR="00F34EB7" w:rsidRPr="008D49B9" w:rsidRDefault="00F34EB7" w:rsidP="00073209">
            <w:pPr>
              <w:rPr>
                <w:bCs/>
              </w:rPr>
            </w:pPr>
          </w:p>
          <w:p w14:paraId="06B0C37B" w14:textId="77777777" w:rsidR="00F34EB7" w:rsidRPr="008D49B9" w:rsidRDefault="00F34EB7" w:rsidP="00073209">
            <w:pPr>
              <w:rPr>
                <w:bCs/>
              </w:rPr>
            </w:pPr>
          </w:p>
          <w:p w14:paraId="4647EEE5" w14:textId="77777777" w:rsidR="00F34EB7" w:rsidRPr="008D49B9" w:rsidRDefault="00F34EB7" w:rsidP="00073209">
            <w:pPr>
              <w:rPr>
                <w:bCs/>
              </w:rPr>
            </w:pPr>
          </w:p>
          <w:p w14:paraId="50A49D49" w14:textId="77777777" w:rsidR="00F34EB7" w:rsidRPr="008D49B9" w:rsidRDefault="00F34EB7" w:rsidP="00073209">
            <w:pPr>
              <w:rPr>
                <w:bCs/>
              </w:rPr>
            </w:pPr>
          </w:p>
          <w:p w14:paraId="5632C80B" w14:textId="77777777" w:rsidR="00F34EB7" w:rsidRPr="008D49B9" w:rsidRDefault="00F34EB7" w:rsidP="00073209">
            <w:pPr>
              <w:rPr>
                <w:bCs/>
              </w:rPr>
            </w:pPr>
            <w:r w:rsidRPr="008D49B9">
              <w:rPr>
                <w:bCs/>
              </w:rPr>
              <w:t>1</w:t>
            </w:r>
          </w:p>
        </w:tc>
        <w:tc>
          <w:tcPr>
            <w:tcW w:w="1350" w:type="dxa"/>
            <w:vMerge w:val="restart"/>
            <w:tcBorders>
              <w:top w:val="nil"/>
            </w:tcBorders>
            <w:shd w:val="clear" w:color="auto" w:fill="auto"/>
          </w:tcPr>
          <w:p w14:paraId="7531359E" w14:textId="77777777" w:rsidR="00F34EB7" w:rsidRPr="008D49B9" w:rsidRDefault="00F34EB7" w:rsidP="00073209">
            <w:pPr>
              <w:rPr>
                <w:bCs/>
                <w:sz w:val="28"/>
                <w:szCs w:val="28"/>
              </w:rPr>
            </w:pPr>
          </w:p>
          <w:p w14:paraId="7BE2F69D" w14:textId="77777777" w:rsidR="00F34EB7" w:rsidRPr="008D49B9" w:rsidRDefault="00F34EB7" w:rsidP="00073209">
            <w:pPr>
              <w:rPr>
                <w:bCs/>
                <w:sz w:val="28"/>
                <w:szCs w:val="28"/>
              </w:rPr>
            </w:pPr>
          </w:p>
          <w:p w14:paraId="4D1BEDEE" w14:textId="77777777" w:rsidR="00F34EB7" w:rsidRPr="008D49B9" w:rsidRDefault="00F34EB7" w:rsidP="00073209">
            <w:pPr>
              <w:rPr>
                <w:bCs/>
                <w:sz w:val="28"/>
                <w:szCs w:val="28"/>
              </w:rPr>
            </w:pPr>
          </w:p>
          <w:p w14:paraId="438397E8" w14:textId="77777777" w:rsidR="00F34EB7" w:rsidRPr="008D49B9" w:rsidRDefault="00F34EB7" w:rsidP="00073209">
            <w:pPr>
              <w:rPr>
                <w:bCs/>
                <w:sz w:val="28"/>
                <w:szCs w:val="28"/>
              </w:rPr>
            </w:pPr>
          </w:p>
          <w:p w14:paraId="2A676DF5" w14:textId="77777777" w:rsidR="00F34EB7" w:rsidRPr="008D49B9" w:rsidRDefault="00F34EB7" w:rsidP="00073209">
            <w:pPr>
              <w:rPr>
                <w:bCs/>
                <w:sz w:val="28"/>
                <w:szCs w:val="28"/>
              </w:rPr>
            </w:pPr>
          </w:p>
          <w:p w14:paraId="5CF21F34" w14:textId="77777777" w:rsidR="00F34EB7" w:rsidRPr="008D49B9" w:rsidRDefault="00F34EB7" w:rsidP="00073209">
            <w:pPr>
              <w:rPr>
                <w:bCs/>
                <w:sz w:val="28"/>
                <w:szCs w:val="28"/>
              </w:rPr>
            </w:pPr>
          </w:p>
          <w:p w14:paraId="4FA3E781" w14:textId="77777777" w:rsidR="00F34EB7" w:rsidRPr="008D49B9" w:rsidRDefault="00F34EB7" w:rsidP="00073209">
            <w:pPr>
              <w:rPr>
                <w:bCs/>
                <w:sz w:val="28"/>
                <w:szCs w:val="28"/>
              </w:rPr>
            </w:pPr>
          </w:p>
          <w:p w14:paraId="5DF522FE" w14:textId="77777777" w:rsidR="00F34EB7" w:rsidRPr="008D49B9" w:rsidRDefault="00F34EB7" w:rsidP="00073209">
            <w:pPr>
              <w:rPr>
                <w:bCs/>
                <w:sz w:val="28"/>
                <w:szCs w:val="28"/>
              </w:rPr>
            </w:pPr>
          </w:p>
          <w:p w14:paraId="204C5007" w14:textId="77777777" w:rsidR="00F34EB7" w:rsidRPr="008D49B9" w:rsidRDefault="00F34EB7" w:rsidP="00073209">
            <w:pPr>
              <w:rPr>
                <w:bCs/>
                <w:sz w:val="28"/>
                <w:szCs w:val="28"/>
              </w:rPr>
            </w:pPr>
          </w:p>
          <w:p w14:paraId="2AA6E9A5" w14:textId="77777777" w:rsidR="00F34EB7" w:rsidRPr="008D49B9" w:rsidRDefault="00F34EB7" w:rsidP="00073209">
            <w:pPr>
              <w:rPr>
                <w:bCs/>
                <w:sz w:val="28"/>
                <w:szCs w:val="28"/>
              </w:rPr>
            </w:pPr>
          </w:p>
          <w:p w14:paraId="605E3542" w14:textId="77777777" w:rsidR="00F34EB7" w:rsidRPr="008D49B9" w:rsidRDefault="00F34EB7" w:rsidP="00073209">
            <w:pPr>
              <w:rPr>
                <w:bCs/>
                <w:sz w:val="28"/>
                <w:szCs w:val="28"/>
              </w:rPr>
            </w:pPr>
          </w:p>
          <w:p w14:paraId="192E0869" w14:textId="77777777" w:rsidR="00F34EB7" w:rsidRPr="008D49B9" w:rsidRDefault="00F34EB7" w:rsidP="00073209">
            <w:pPr>
              <w:rPr>
                <w:bCs/>
                <w:sz w:val="28"/>
                <w:szCs w:val="28"/>
              </w:rPr>
            </w:pPr>
          </w:p>
          <w:p w14:paraId="1605590C" w14:textId="77777777" w:rsidR="00F34EB7" w:rsidRPr="008D49B9" w:rsidRDefault="00F34EB7" w:rsidP="00073209">
            <w:pPr>
              <w:rPr>
                <w:bCs/>
                <w:sz w:val="28"/>
                <w:szCs w:val="28"/>
              </w:rPr>
            </w:pPr>
            <w:r w:rsidRPr="008D49B9">
              <w:rPr>
                <w:bCs/>
                <w:sz w:val="28"/>
                <w:szCs w:val="28"/>
              </w:rPr>
              <w:t>28</w:t>
            </w:r>
          </w:p>
        </w:tc>
      </w:tr>
      <w:tr w:rsidR="00F34EB7" w:rsidRPr="008D49B9" w14:paraId="4793DF80" w14:textId="77777777" w:rsidTr="00073209">
        <w:trPr>
          <w:trHeight w:val="3864"/>
        </w:trPr>
        <w:tc>
          <w:tcPr>
            <w:tcW w:w="540" w:type="dxa"/>
            <w:vMerge w:val="restart"/>
            <w:shd w:val="clear" w:color="auto" w:fill="auto"/>
          </w:tcPr>
          <w:p w14:paraId="3B9197A3" w14:textId="77777777" w:rsidR="00F34EB7" w:rsidRPr="008D49B9" w:rsidRDefault="00F34EB7" w:rsidP="00073209">
            <w:pPr>
              <w:rPr>
                <w:b/>
              </w:rPr>
            </w:pPr>
          </w:p>
          <w:p w14:paraId="5B731D8F" w14:textId="77777777" w:rsidR="00F34EB7" w:rsidRPr="008D49B9" w:rsidRDefault="00F34EB7" w:rsidP="00073209">
            <w:pPr>
              <w:rPr>
                <w:b/>
              </w:rPr>
            </w:pPr>
          </w:p>
          <w:p w14:paraId="6A41CC84" w14:textId="77777777" w:rsidR="00F34EB7" w:rsidRPr="008D49B9" w:rsidRDefault="00F34EB7" w:rsidP="00073209">
            <w:pPr>
              <w:rPr>
                <w:b/>
              </w:rPr>
            </w:pPr>
          </w:p>
          <w:p w14:paraId="794FCE6C" w14:textId="77777777" w:rsidR="00F34EB7" w:rsidRPr="008D49B9" w:rsidRDefault="00F34EB7" w:rsidP="00073209">
            <w:pPr>
              <w:rPr>
                <w:b/>
              </w:rPr>
            </w:pPr>
          </w:p>
          <w:p w14:paraId="05AF09B6" w14:textId="77777777" w:rsidR="00F34EB7" w:rsidRPr="008D49B9" w:rsidRDefault="00F34EB7" w:rsidP="00073209">
            <w:pPr>
              <w:rPr>
                <w:b/>
              </w:rPr>
            </w:pPr>
          </w:p>
          <w:p w14:paraId="271443FD" w14:textId="77777777" w:rsidR="00F34EB7" w:rsidRPr="008D49B9" w:rsidRDefault="00F34EB7" w:rsidP="00073209">
            <w:pPr>
              <w:rPr>
                <w:b/>
              </w:rPr>
            </w:pPr>
            <w:r w:rsidRPr="008D49B9">
              <w:rPr>
                <w:b/>
              </w:rPr>
              <w:t>2</w:t>
            </w:r>
          </w:p>
        </w:tc>
        <w:tc>
          <w:tcPr>
            <w:tcW w:w="1440" w:type="dxa"/>
            <w:vMerge w:val="restart"/>
            <w:shd w:val="clear" w:color="auto" w:fill="auto"/>
          </w:tcPr>
          <w:p w14:paraId="4F811594" w14:textId="77777777" w:rsidR="00F34EB7" w:rsidRPr="008D49B9" w:rsidRDefault="00F34EB7" w:rsidP="00073209">
            <w:pPr>
              <w:rPr>
                <w:b/>
              </w:rPr>
            </w:pPr>
          </w:p>
          <w:p w14:paraId="2625B259" w14:textId="77777777" w:rsidR="00F34EB7" w:rsidRPr="008D49B9" w:rsidRDefault="00F34EB7" w:rsidP="00073209">
            <w:pPr>
              <w:rPr>
                <w:b/>
              </w:rPr>
            </w:pPr>
          </w:p>
          <w:p w14:paraId="0F37C32C" w14:textId="77777777" w:rsidR="00F34EB7" w:rsidRPr="008D49B9" w:rsidRDefault="00F34EB7" w:rsidP="00073209">
            <w:pPr>
              <w:rPr>
                <w:b/>
              </w:rPr>
            </w:pPr>
          </w:p>
          <w:p w14:paraId="6947235B" w14:textId="77777777" w:rsidR="00F34EB7" w:rsidRPr="008D49B9" w:rsidRDefault="00F34EB7" w:rsidP="00073209">
            <w:pPr>
              <w:rPr>
                <w:b/>
              </w:rPr>
            </w:pPr>
          </w:p>
          <w:p w14:paraId="692458FC" w14:textId="77777777" w:rsidR="00F34EB7" w:rsidRPr="008D49B9" w:rsidRDefault="00F34EB7" w:rsidP="00073209">
            <w:pPr>
              <w:rPr>
                <w:b/>
              </w:rPr>
            </w:pPr>
          </w:p>
          <w:p w14:paraId="3276B036" w14:textId="77777777" w:rsidR="00F34EB7" w:rsidRPr="008D49B9" w:rsidRDefault="00F34EB7" w:rsidP="00073209">
            <w:pPr>
              <w:rPr>
                <w:b/>
              </w:rPr>
            </w:pPr>
            <w:r w:rsidRPr="008D49B9">
              <w:rPr>
                <w:b/>
              </w:rPr>
              <w:t>Tích phân</w:t>
            </w:r>
          </w:p>
        </w:tc>
        <w:tc>
          <w:tcPr>
            <w:tcW w:w="2160" w:type="dxa"/>
            <w:shd w:val="clear" w:color="auto" w:fill="auto"/>
          </w:tcPr>
          <w:p w14:paraId="0E52DA57" w14:textId="77777777" w:rsidR="00F34EB7" w:rsidRPr="008D49B9" w:rsidRDefault="00F34EB7" w:rsidP="00073209">
            <w:pPr>
              <w:rPr>
                <w:bCs/>
              </w:rPr>
            </w:pPr>
          </w:p>
          <w:p w14:paraId="1B8F0377" w14:textId="77777777" w:rsidR="00F34EB7" w:rsidRPr="008D49B9" w:rsidRDefault="00F34EB7" w:rsidP="00073209">
            <w:pPr>
              <w:rPr>
                <w:b/>
              </w:rPr>
            </w:pPr>
            <w:r w:rsidRPr="008D49B9">
              <w:rPr>
                <w:b/>
              </w:rPr>
              <w:t>2.1. Định nghĩa</w:t>
            </w:r>
          </w:p>
        </w:tc>
        <w:tc>
          <w:tcPr>
            <w:tcW w:w="5040" w:type="dxa"/>
            <w:shd w:val="clear" w:color="auto" w:fill="auto"/>
          </w:tcPr>
          <w:p w14:paraId="5884A71F" w14:textId="77777777" w:rsidR="00F34EB7" w:rsidRPr="008D49B9" w:rsidRDefault="00F34EB7" w:rsidP="00073209">
            <w:pPr>
              <w:rPr>
                <w:b/>
              </w:rPr>
            </w:pPr>
            <w:r w:rsidRPr="008D49B9">
              <w:rPr>
                <w:b/>
              </w:rPr>
              <w:t xml:space="preserve">Nhận biết: </w:t>
            </w:r>
          </w:p>
          <w:p w14:paraId="740C479F" w14:textId="77777777" w:rsidR="00F34EB7" w:rsidRPr="008D49B9" w:rsidRDefault="00F34EB7" w:rsidP="00073209">
            <w:pPr>
              <w:rPr>
                <w:bCs/>
              </w:rPr>
            </w:pPr>
            <w:r w:rsidRPr="008D49B9">
              <w:rPr>
                <w:b/>
              </w:rPr>
              <w:t xml:space="preserve">+ </w:t>
            </w:r>
            <w:r w:rsidRPr="008D49B9">
              <w:rPr>
                <w:bCs/>
              </w:rPr>
              <w:t>Nhận biết được công thức tính diện tích hình thang cong.</w:t>
            </w:r>
          </w:p>
          <w:p w14:paraId="1624862A" w14:textId="77777777" w:rsidR="00F34EB7" w:rsidRPr="008D49B9" w:rsidRDefault="00F34EB7" w:rsidP="00073209">
            <w:pPr>
              <w:rPr>
                <w:bCs/>
              </w:rPr>
            </w:pPr>
            <w:r w:rsidRPr="008D49B9">
              <w:rPr>
                <w:bCs/>
              </w:rPr>
              <w:t>+ Nhận biết được định nghĩa tích phân của hàm số liên tục bằng công thức Niu- tơn Lai- bơ – nit</w:t>
            </w:r>
          </w:p>
          <w:p w14:paraId="123BC636" w14:textId="77777777" w:rsidR="00F34EB7" w:rsidRPr="008D49B9" w:rsidRDefault="00F34EB7" w:rsidP="00073209">
            <w:pPr>
              <w:rPr>
                <w:b/>
              </w:rPr>
            </w:pPr>
            <w:r w:rsidRPr="008D49B9">
              <w:rPr>
                <w:b/>
              </w:rPr>
              <w:t xml:space="preserve">Thông hiểu: </w:t>
            </w:r>
          </w:p>
          <w:p w14:paraId="1A2FCE00" w14:textId="77777777" w:rsidR="00F34EB7" w:rsidRPr="008D49B9" w:rsidRDefault="00F34EB7" w:rsidP="00073209">
            <w:pPr>
              <w:rPr>
                <w:b/>
              </w:rPr>
            </w:pPr>
            <w:r w:rsidRPr="008D49B9">
              <w:rPr>
                <w:b/>
              </w:rPr>
              <w:t xml:space="preserve">+ </w:t>
            </w:r>
            <w:r w:rsidRPr="008D49B9">
              <w:rPr>
                <w:bCs/>
              </w:rPr>
              <w:t>Tính được tích phân của các hàm số đơn giản bằng định nghĩa.</w:t>
            </w:r>
          </w:p>
          <w:p w14:paraId="36FE9B4F" w14:textId="77777777" w:rsidR="00F34EB7" w:rsidRPr="008D49B9" w:rsidRDefault="00F34EB7" w:rsidP="00073209">
            <w:pPr>
              <w:rPr>
                <w:b/>
              </w:rPr>
            </w:pPr>
            <w:r w:rsidRPr="008D49B9">
              <w:rPr>
                <w:b/>
              </w:rPr>
              <w:t xml:space="preserve">Vận dụng: </w:t>
            </w:r>
          </w:p>
          <w:p w14:paraId="60990036" w14:textId="77777777" w:rsidR="00F34EB7" w:rsidRPr="008D49B9" w:rsidRDefault="00F34EB7" w:rsidP="00073209">
            <w:pPr>
              <w:rPr>
                <w:b/>
              </w:rPr>
            </w:pPr>
            <w:r w:rsidRPr="008D49B9">
              <w:rPr>
                <w:bCs/>
              </w:rPr>
              <w:t>+ Vận dụng định nghĩa để tính tích phân của hàm số không quen thuộc.</w:t>
            </w:r>
          </w:p>
          <w:p w14:paraId="68AA01A3" w14:textId="77777777" w:rsidR="00F34EB7" w:rsidRPr="008D49B9" w:rsidRDefault="00F34EB7" w:rsidP="00073209">
            <w:pPr>
              <w:rPr>
                <w:b/>
              </w:rPr>
            </w:pPr>
            <w:r w:rsidRPr="008D49B9">
              <w:rPr>
                <w:b/>
              </w:rPr>
              <w:t xml:space="preserve">Vận dụng cao: </w:t>
            </w:r>
          </w:p>
          <w:p w14:paraId="5D0DCB3D" w14:textId="77777777" w:rsidR="00F34EB7" w:rsidRPr="008D49B9" w:rsidRDefault="00F34EB7" w:rsidP="00073209">
            <w:r w:rsidRPr="008D49B9">
              <w:rPr>
                <w:bCs/>
              </w:rPr>
              <w:t>+ Vận</w:t>
            </w:r>
            <w:r w:rsidRPr="008D49B9">
              <w:t xml:space="preserve"> dụng linh hoạt, sáng tạo định nghĩa để tính được tích phân của một hàm số </w:t>
            </w:r>
          </w:p>
        </w:tc>
        <w:tc>
          <w:tcPr>
            <w:tcW w:w="1350" w:type="dxa"/>
            <w:shd w:val="clear" w:color="auto" w:fill="auto"/>
          </w:tcPr>
          <w:p w14:paraId="753ADB1E" w14:textId="77777777" w:rsidR="00F34EB7" w:rsidRPr="008D49B9" w:rsidRDefault="00F34EB7" w:rsidP="00073209">
            <w:pPr>
              <w:rPr>
                <w:bCs/>
              </w:rPr>
            </w:pPr>
          </w:p>
          <w:p w14:paraId="6DF506AE" w14:textId="77777777" w:rsidR="00F34EB7" w:rsidRPr="008D49B9" w:rsidRDefault="00F34EB7" w:rsidP="00073209">
            <w:pPr>
              <w:rPr>
                <w:bCs/>
              </w:rPr>
            </w:pPr>
            <w:r w:rsidRPr="008D49B9">
              <w:rPr>
                <w:bCs/>
              </w:rPr>
              <w:t>3</w:t>
            </w:r>
          </w:p>
        </w:tc>
        <w:tc>
          <w:tcPr>
            <w:tcW w:w="1260" w:type="dxa"/>
            <w:shd w:val="clear" w:color="auto" w:fill="auto"/>
          </w:tcPr>
          <w:p w14:paraId="6C0E39EB" w14:textId="77777777" w:rsidR="00F34EB7" w:rsidRPr="008D49B9" w:rsidRDefault="00F34EB7" w:rsidP="00073209">
            <w:pPr>
              <w:rPr>
                <w:bCs/>
              </w:rPr>
            </w:pPr>
          </w:p>
          <w:p w14:paraId="78D0DE2F" w14:textId="77777777" w:rsidR="00F34EB7" w:rsidRPr="008D49B9" w:rsidRDefault="00F34EB7" w:rsidP="00073209">
            <w:pPr>
              <w:rPr>
                <w:bCs/>
              </w:rPr>
            </w:pPr>
            <w:r w:rsidRPr="008D49B9">
              <w:rPr>
                <w:bCs/>
              </w:rPr>
              <w:t>1</w:t>
            </w:r>
          </w:p>
          <w:p w14:paraId="7FE8ADFA" w14:textId="77777777" w:rsidR="00F34EB7" w:rsidRPr="008D49B9" w:rsidRDefault="00F34EB7" w:rsidP="00073209">
            <w:pPr>
              <w:rPr>
                <w:bCs/>
              </w:rPr>
            </w:pPr>
          </w:p>
          <w:p w14:paraId="1C67483C" w14:textId="77777777" w:rsidR="00F34EB7" w:rsidRPr="008D49B9" w:rsidRDefault="00F34EB7" w:rsidP="00073209">
            <w:pPr>
              <w:rPr>
                <w:bCs/>
              </w:rPr>
            </w:pPr>
          </w:p>
        </w:tc>
        <w:tc>
          <w:tcPr>
            <w:tcW w:w="1260" w:type="dxa"/>
            <w:vMerge/>
            <w:tcBorders>
              <w:top w:val="nil"/>
            </w:tcBorders>
            <w:shd w:val="clear" w:color="auto" w:fill="auto"/>
          </w:tcPr>
          <w:p w14:paraId="414AD560" w14:textId="77777777" w:rsidR="00F34EB7" w:rsidRPr="008D49B9" w:rsidRDefault="00F34EB7" w:rsidP="00073209">
            <w:pPr>
              <w:rPr>
                <w:b/>
              </w:rPr>
            </w:pPr>
          </w:p>
        </w:tc>
        <w:tc>
          <w:tcPr>
            <w:tcW w:w="1260" w:type="dxa"/>
            <w:vMerge/>
            <w:tcBorders>
              <w:top w:val="nil"/>
            </w:tcBorders>
            <w:shd w:val="clear" w:color="auto" w:fill="auto"/>
          </w:tcPr>
          <w:p w14:paraId="6EE8AAD3" w14:textId="77777777" w:rsidR="00F34EB7" w:rsidRPr="008D49B9" w:rsidRDefault="00F34EB7" w:rsidP="00073209">
            <w:pPr>
              <w:rPr>
                <w:b/>
              </w:rPr>
            </w:pPr>
          </w:p>
        </w:tc>
        <w:tc>
          <w:tcPr>
            <w:tcW w:w="1350" w:type="dxa"/>
            <w:vMerge/>
            <w:tcBorders>
              <w:top w:val="nil"/>
            </w:tcBorders>
            <w:shd w:val="clear" w:color="auto" w:fill="auto"/>
          </w:tcPr>
          <w:p w14:paraId="6EEE5085" w14:textId="77777777" w:rsidR="00F34EB7" w:rsidRPr="008D49B9" w:rsidRDefault="00F34EB7" w:rsidP="00073209">
            <w:pPr>
              <w:rPr>
                <w:b/>
                <w:sz w:val="28"/>
                <w:szCs w:val="28"/>
              </w:rPr>
            </w:pPr>
          </w:p>
        </w:tc>
      </w:tr>
      <w:tr w:rsidR="00F34EB7" w:rsidRPr="008D49B9" w14:paraId="6E940D1D" w14:textId="77777777" w:rsidTr="00073209">
        <w:trPr>
          <w:trHeight w:val="2760"/>
        </w:trPr>
        <w:tc>
          <w:tcPr>
            <w:tcW w:w="540" w:type="dxa"/>
            <w:vMerge/>
            <w:tcBorders>
              <w:bottom w:val="single" w:sz="4" w:space="0" w:color="auto"/>
            </w:tcBorders>
            <w:shd w:val="clear" w:color="auto" w:fill="auto"/>
          </w:tcPr>
          <w:p w14:paraId="0EF1FB9B" w14:textId="77777777" w:rsidR="00F34EB7" w:rsidRPr="008D49B9" w:rsidRDefault="00F34EB7" w:rsidP="00073209">
            <w:pPr>
              <w:rPr>
                <w:b/>
              </w:rPr>
            </w:pPr>
          </w:p>
        </w:tc>
        <w:tc>
          <w:tcPr>
            <w:tcW w:w="1440" w:type="dxa"/>
            <w:vMerge/>
            <w:tcBorders>
              <w:bottom w:val="single" w:sz="4" w:space="0" w:color="auto"/>
            </w:tcBorders>
            <w:shd w:val="clear" w:color="auto" w:fill="auto"/>
          </w:tcPr>
          <w:p w14:paraId="744E356F" w14:textId="77777777" w:rsidR="00F34EB7" w:rsidRPr="008D49B9" w:rsidRDefault="00F34EB7" w:rsidP="00073209">
            <w:pPr>
              <w:rPr>
                <w:b/>
              </w:rPr>
            </w:pPr>
          </w:p>
        </w:tc>
        <w:tc>
          <w:tcPr>
            <w:tcW w:w="2160" w:type="dxa"/>
            <w:tcBorders>
              <w:bottom w:val="single" w:sz="4" w:space="0" w:color="auto"/>
            </w:tcBorders>
            <w:shd w:val="clear" w:color="auto" w:fill="auto"/>
          </w:tcPr>
          <w:p w14:paraId="7764D224" w14:textId="77777777" w:rsidR="00F34EB7" w:rsidRPr="008D49B9" w:rsidRDefault="00F34EB7" w:rsidP="00073209">
            <w:pPr>
              <w:rPr>
                <w:b/>
              </w:rPr>
            </w:pPr>
          </w:p>
          <w:p w14:paraId="71DEA1CA" w14:textId="77777777" w:rsidR="00F34EB7" w:rsidRPr="008D49B9" w:rsidRDefault="00F34EB7" w:rsidP="00073209">
            <w:pPr>
              <w:rPr>
                <w:b/>
              </w:rPr>
            </w:pPr>
          </w:p>
          <w:p w14:paraId="04F1C630" w14:textId="77777777" w:rsidR="00F34EB7" w:rsidRPr="008D49B9" w:rsidRDefault="00F34EB7" w:rsidP="00073209">
            <w:pPr>
              <w:rPr>
                <w:b/>
              </w:rPr>
            </w:pPr>
          </w:p>
          <w:p w14:paraId="4A4CC008" w14:textId="77777777" w:rsidR="00F34EB7" w:rsidRPr="008D49B9" w:rsidRDefault="00F34EB7" w:rsidP="00073209">
            <w:pPr>
              <w:rPr>
                <w:b/>
              </w:rPr>
            </w:pPr>
          </w:p>
          <w:p w14:paraId="7D6FCD44" w14:textId="77777777" w:rsidR="00F34EB7" w:rsidRPr="008D49B9" w:rsidRDefault="00F34EB7" w:rsidP="00073209">
            <w:pPr>
              <w:rPr>
                <w:b/>
              </w:rPr>
            </w:pPr>
          </w:p>
          <w:p w14:paraId="4522AC27" w14:textId="77777777" w:rsidR="00F34EB7" w:rsidRPr="008D49B9" w:rsidRDefault="00F34EB7" w:rsidP="00073209">
            <w:pPr>
              <w:rPr>
                <w:b/>
              </w:rPr>
            </w:pPr>
            <w:r w:rsidRPr="008D49B9">
              <w:rPr>
                <w:b/>
              </w:rPr>
              <w:t>2.2.Tính chất</w:t>
            </w:r>
          </w:p>
        </w:tc>
        <w:tc>
          <w:tcPr>
            <w:tcW w:w="5040" w:type="dxa"/>
            <w:tcBorders>
              <w:bottom w:val="single" w:sz="4" w:space="0" w:color="auto"/>
            </w:tcBorders>
            <w:shd w:val="clear" w:color="auto" w:fill="auto"/>
          </w:tcPr>
          <w:p w14:paraId="5E333726" w14:textId="77777777" w:rsidR="00F34EB7" w:rsidRPr="008D49B9" w:rsidRDefault="00F34EB7" w:rsidP="00073209">
            <w:pPr>
              <w:rPr>
                <w:b/>
              </w:rPr>
            </w:pPr>
            <w:r w:rsidRPr="008D49B9">
              <w:rPr>
                <w:b/>
              </w:rPr>
              <w:t xml:space="preserve">Nhận biết: </w:t>
            </w:r>
          </w:p>
          <w:p w14:paraId="6DD7849E" w14:textId="77777777" w:rsidR="00F34EB7" w:rsidRPr="008D49B9" w:rsidRDefault="00F34EB7" w:rsidP="00073209">
            <w:pPr>
              <w:rPr>
                <w:b/>
              </w:rPr>
            </w:pPr>
            <w:r w:rsidRPr="008D49B9">
              <w:rPr>
                <w:b/>
                <w:bCs/>
              </w:rPr>
              <w:t xml:space="preserve">+ </w:t>
            </w:r>
            <w:r w:rsidRPr="008D49B9">
              <w:rPr>
                <w:bCs/>
              </w:rPr>
              <w:t>Nhận biết được một số tính chất cơ bản của tích phân.</w:t>
            </w:r>
          </w:p>
          <w:p w14:paraId="00079D1C" w14:textId="77777777" w:rsidR="00F34EB7" w:rsidRPr="008D49B9" w:rsidRDefault="00F34EB7" w:rsidP="00073209">
            <w:r w:rsidRPr="008D49B9">
              <w:rPr>
                <w:b/>
              </w:rPr>
              <w:t>Thông hiểu:</w:t>
            </w:r>
            <w:r w:rsidRPr="008D49B9">
              <w:t xml:space="preserve"> </w:t>
            </w:r>
          </w:p>
          <w:p w14:paraId="3F22EA74" w14:textId="77777777" w:rsidR="00F34EB7" w:rsidRPr="008D49B9" w:rsidRDefault="00F34EB7" w:rsidP="00073209">
            <w:pPr>
              <w:rPr>
                <w:b/>
              </w:rPr>
            </w:pPr>
            <w:r w:rsidRPr="008D49B9">
              <w:t>+ Tính được tích phân của hàm số đơn giản dựa vào tính chất của tích phân.</w:t>
            </w:r>
          </w:p>
          <w:p w14:paraId="39892F39" w14:textId="77777777" w:rsidR="00F34EB7" w:rsidRPr="008D49B9" w:rsidRDefault="00F34EB7" w:rsidP="00073209">
            <w:pPr>
              <w:rPr>
                <w:b/>
              </w:rPr>
            </w:pPr>
            <w:r w:rsidRPr="008D49B9">
              <w:rPr>
                <w:b/>
              </w:rPr>
              <w:t xml:space="preserve">Vận dụng : </w:t>
            </w:r>
          </w:p>
          <w:p w14:paraId="5EE55EF8" w14:textId="77777777" w:rsidR="00F34EB7" w:rsidRPr="008D49B9" w:rsidRDefault="00F34EB7" w:rsidP="00073209">
            <w:pPr>
              <w:rPr>
                <w:bCs/>
              </w:rPr>
            </w:pPr>
            <w:r w:rsidRPr="008D49B9">
              <w:rPr>
                <w:b/>
                <w:bCs/>
              </w:rPr>
              <w:t xml:space="preserve">+ </w:t>
            </w:r>
            <w:r w:rsidRPr="008D49B9">
              <w:rPr>
                <w:bCs/>
              </w:rPr>
              <w:t>Vận dụng tính chất của tích phân tính được tích phân của một hàm số không quen thuộc.</w:t>
            </w:r>
          </w:p>
          <w:p w14:paraId="207931F4" w14:textId="77777777" w:rsidR="00F34EB7" w:rsidRPr="008D49B9" w:rsidRDefault="00F34EB7" w:rsidP="00073209">
            <w:pPr>
              <w:rPr>
                <w:b/>
              </w:rPr>
            </w:pPr>
            <w:r w:rsidRPr="008D49B9">
              <w:rPr>
                <w:b/>
              </w:rPr>
              <w:t xml:space="preserve">Vận dụng cao: </w:t>
            </w:r>
          </w:p>
          <w:p w14:paraId="647E19A8" w14:textId="77777777" w:rsidR="00F34EB7" w:rsidRPr="008D49B9" w:rsidRDefault="00F34EB7" w:rsidP="00073209">
            <w:pPr>
              <w:rPr>
                <w:bCs/>
              </w:rPr>
            </w:pPr>
            <w:r w:rsidRPr="008D49B9">
              <w:rPr>
                <w:b/>
                <w:bCs/>
              </w:rPr>
              <w:t xml:space="preserve">+ </w:t>
            </w:r>
            <w:r w:rsidRPr="008D49B9">
              <w:rPr>
                <w:bCs/>
              </w:rPr>
              <w:t>Vận dụng linh hoạt, sáng tạo, phối hợp các tính chất của tích phân tính được tích phân của một hàm số.</w:t>
            </w:r>
          </w:p>
        </w:tc>
        <w:tc>
          <w:tcPr>
            <w:tcW w:w="1350" w:type="dxa"/>
            <w:shd w:val="clear" w:color="auto" w:fill="auto"/>
          </w:tcPr>
          <w:p w14:paraId="54AB2ED4" w14:textId="77777777" w:rsidR="00F34EB7" w:rsidRPr="008D49B9" w:rsidRDefault="00F34EB7" w:rsidP="00073209">
            <w:pPr>
              <w:rPr>
                <w:bCs/>
              </w:rPr>
            </w:pPr>
          </w:p>
          <w:p w14:paraId="46304AF7" w14:textId="77777777" w:rsidR="00F34EB7" w:rsidRPr="008D49B9" w:rsidRDefault="00F34EB7" w:rsidP="00073209">
            <w:pPr>
              <w:rPr>
                <w:bCs/>
              </w:rPr>
            </w:pPr>
            <w:r w:rsidRPr="008D49B9">
              <w:rPr>
                <w:bCs/>
              </w:rPr>
              <w:t>4</w:t>
            </w:r>
          </w:p>
        </w:tc>
        <w:tc>
          <w:tcPr>
            <w:tcW w:w="1260" w:type="dxa"/>
            <w:shd w:val="clear" w:color="auto" w:fill="auto"/>
          </w:tcPr>
          <w:p w14:paraId="45B8B84D" w14:textId="77777777" w:rsidR="00F34EB7" w:rsidRPr="008D49B9" w:rsidRDefault="00F34EB7" w:rsidP="00073209">
            <w:pPr>
              <w:rPr>
                <w:bCs/>
              </w:rPr>
            </w:pPr>
          </w:p>
          <w:p w14:paraId="5A834241" w14:textId="77777777" w:rsidR="00F34EB7" w:rsidRPr="008D49B9" w:rsidRDefault="00F34EB7" w:rsidP="00073209">
            <w:pPr>
              <w:rPr>
                <w:bCs/>
              </w:rPr>
            </w:pPr>
            <w:r w:rsidRPr="008D49B9">
              <w:rPr>
                <w:bCs/>
              </w:rPr>
              <w:t>2</w:t>
            </w:r>
          </w:p>
        </w:tc>
        <w:tc>
          <w:tcPr>
            <w:tcW w:w="1260" w:type="dxa"/>
            <w:vMerge/>
            <w:tcBorders>
              <w:top w:val="nil"/>
            </w:tcBorders>
            <w:shd w:val="clear" w:color="auto" w:fill="auto"/>
          </w:tcPr>
          <w:p w14:paraId="7891A11C" w14:textId="77777777" w:rsidR="00F34EB7" w:rsidRPr="008D49B9" w:rsidRDefault="00F34EB7" w:rsidP="00073209">
            <w:pPr>
              <w:rPr>
                <w:b/>
              </w:rPr>
            </w:pPr>
          </w:p>
        </w:tc>
        <w:tc>
          <w:tcPr>
            <w:tcW w:w="1260" w:type="dxa"/>
            <w:vMerge/>
            <w:tcBorders>
              <w:top w:val="nil"/>
            </w:tcBorders>
            <w:shd w:val="clear" w:color="auto" w:fill="auto"/>
          </w:tcPr>
          <w:p w14:paraId="05DEA5CA" w14:textId="77777777" w:rsidR="00F34EB7" w:rsidRPr="008D49B9" w:rsidRDefault="00F34EB7" w:rsidP="00073209">
            <w:pPr>
              <w:rPr>
                <w:b/>
              </w:rPr>
            </w:pPr>
          </w:p>
        </w:tc>
        <w:tc>
          <w:tcPr>
            <w:tcW w:w="1350" w:type="dxa"/>
            <w:vMerge/>
            <w:tcBorders>
              <w:top w:val="nil"/>
            </w:tcBorders>
            <w:shd w:val="clear" w:color="auto" w:fill="auto"/>
          </w:tcPr>
          <w:p w14:paraId="498AD82D" w14:textId="77777777" w:rsidR="00F34EB7" w:rsidRPr="008D49B9" w:rsidRDefault="00F34EB7" w:rsidP="00073209">
            <w:pPr>
              <w:rPr>
                <w:b/>
                <w:sz w:val="28"/>
                <w:szCs w:val="28"/>
              </w:rPr>
            </w:pPr>
          </w:p>
        </w:tc>
      </w:tr>
      <w:tr w:rsidR="00F34EB7" w:rsidRPr="008D49B9" w14:paraId="1F86DD9C" w14:textId="77777777" w:rsidTr="00073209">
        <w:trPr>
          <w:trHeight w:val="3960"/>
        </w:trPr>
        <w:tc>
          <w:tcPr>
            <w:tcW w:w="540" w:type="dxa"/>
            <w:tcBorders>
              <w:bottom w:val="single" w:sz="4" w:space="0" w:color="auto"/>
            </w:tcBorders>
            <w:shd w:val="clear" w:color="auto" w:fill="auto"/>
          </w:tcPr>
          <w:p w14:paraId="40C7F869" w14:textId="77777777" w:rsidR="00F34EB7" w:rsidRPr="008D49B9" w:rsidRDefault="00F34EB7" w:rsidP="00073209">
            <w:pPr>
              <w:rPr>
                <w:b/>
              </w:rPr>
            </w:pPr>
          </w:p>
          <w:p w14:paraId="5291BD1E" w14:textId="77777777" w:rsidR="00F34EB7" w:rsidRPr="008D49B9" w:rsidRDefault="00F34EB7" w:rsidP="00073209">
            <w:pPr>
              <w:rPr>
                <w:b/>
              </w:rPr>
            </w:pPr>
          </w:p>
          <w:p w14:paraId="3C111418" w14:textId="77777777" w:rsidR="00F34EB7" w:rsidRPr="008D49B9" w:rsidRDefault="00F34EB7" w:rsidP="00073209">
            <w:pPr>
              <w:rPr>
                <w:b/>
              </w:rPr>
            </w:pPr>
          </w:p>
          <w:p w14:paraId="763CC1A5" w14:textId="77777777" w:rsidR="00F34EB7" w:rsidRPr="008D49B9" w:rsidRDefault="00F34EB7" w:rsidP="00073209">
            <w:pPr>
              <w:rPr>
                <w:b/>
              </w:rPr>
            </w:pPr>
          </w:p>
          <w:p w14:paraId="13DDCA7C" w14:textId="77777777" w:rsidR="00F34EB7" w:rsidRPr="008D49B9" w:rsidRDefault="00F34EB7" w:rsidP="00073209">
            <w:pPr>
              <w:rPr>
                <w:b/>
              </w:rPr>
            </w:pPr>
          </w:p>
          <w:p w14:paraId="3EADAE1F" w14:textId="77777777" w:rsidR="00F34EB7" w:rsidRPr="008D49B9" w:rsidRDefault="00F34EB7" w:rsidP="00073209">
            <w:pPr>
              <w:rPr>
                <w:b/>
              </w:rPr>
            </w:pPr>
          </w:p>
        </w:tc>
        <w:tc>
          <w:tcPr>
            <w:tcW w:w="1440" w:type="dxa"/>
            <w:tcBorders>
              <w:bottom w:val="single" w:sz="4" w:space="0" w:color="auto"/>
            </w:tcBorders>
            <w:shd w:val="clear" w:color="auto" w:fill="auto"/>
          </w:tcPr>
          <w:p w14:paraId="27FDA225" w14:textId="77777777" w:rsidR="00F34EB7" w:rsidRPr="008D49B9" w:rsidRDefault="00F34EB7" w:rsidP="00073209">
            <w:pPr>
              <w:rPr>
                <w:b/>
              </w:rPr>
            </w:pPr>
          </w:p>
          <w:p w14:paraId="484238D6" w14:textId="77777777" w:rsidR="00F34EB7" w:rsidRPr="008D49B9" w:rsidRDefault="00F34EB7" w:rsidP="00073209">
            <w:pPr>
              <w:rPr>
                <w:b/>
              </w:rPr>
            </w:pPr>
          </w:p>
          <w:p w14:paraId="2F8B49F4" w14:textId="77777777" w:rsidR="00F34EB7" w:rsidRPr="008D49B9" w:rsidRDefault="00F34EB7" w:rsidP="00073209">
            <w:pPr>
              <w:rPr>
                <w:b/>
              </w:rPr>
            </w:pPr>
          </w:p>
          <w:p w14:paraId="0DA0D1D0" w14:textId="77777777" w:rsidR="00F34EB7" w:rsidRPr="008D49B9" w:rsidRDefault="00F34EB7" w:rsidP="00073209">
            <w:pPr>
              <w:rPr>
                <w:b/>
              </w:rPr>
            </w:pPr>
          </w:p>
          <w:p w14:paraId="6D9DC691" w14:textId="77777777" w:rsidR="00F34EB7" w:rsidRPr="008D49B9" w:rsidRDefault="00F34EB7" w:rsidP="00073209">
            <w:pPr>
              <w:rPr>
                <w:b/>
              </w:rPr>
            </w:pPr>
          </w:p>
          <w:p w14:paraId="58D796BF" w14:textId="77777777" w:rsidR="00F34EB7" w:rsidRPr="008D49B9" w:rsidRDefault="00F34EB7" w:rsidP="00073209">
            <w:pPr>
              <w:rPr>
                <w:b/>
              </w:rPr>
            </w:pPr>
          </w:p>
        </w:tc>
        <w:tc>
          <w:tcPr>
            <w:tcW w:w="2160" w:type="dxa"/>
            <w:tcBorders>
              <w:bottom w:val="single" w:sz="4" w:space="0" w:color="auto"/>
            </w:tcBorders>
            <w:shd w:val="clear" w:color="auto" w:fill="auto"/>
          </w:tcPr>
          <w:p w14:paraId="61BEF0C8" w14:textId="77777777" w:rsidR="00F34EB7" w:rsidRPr="008D49B9" w:rsidRDefault="00F34EB7" w:rsidP="00073209">
            <w:pPr>
              <w:rPr>
                <w:b/>
              </w:rPr>
            </w:pPr>
          </w:p>
          <w:p w14:paraId="752808DC" w14:textId="77777777" w:rsidR="00F34EB7" w:rsidRPr="008D49B9" w:rsidRDefault="00F34EB7" w:rsidP="00073209">
            <w:pPr>
              <w:rPr>
                <w:b/>
              </w:rPr>
            </w:pPr>
          </w:p>
          <w:p w14:paraId="1BE8E8D2" w14:textId="77777777" w:rsidR="00F34EB7" w:rsidRPr="008D49B9" w:rsidRDefault="00F34EB7" w:rsidP="00073209">
            <w:pPr>
              <w:rPr>
                <w:b/>
              </w:rPr>
            </w:pPr>
          </w:p>
          <w:p w14:paraId="51386E5F" w14:textId="77777777" w:rsidR="00F34EB7" w:rsidRPr="008D49B9" w:rsidRDefault="00F34EB7" w:rsidP="00073209">
            <w:pPr>
              <w:rPr>
                <w:b/>
              </w:rPr>
            </w:pPr>
          </w:p>
          <w:p w14:paraId="7CEF012F" w14:textId="77777777" w:rsidR="00F34EB7" w:rsidRPr="008D49B9" w:rsidRDefault="00F34EB7" w:rsidP="00073209">
            <w:pPr>
              <w:rPr>
                <w:b/>
              </w:rPr>
            </w:pPr>
          </w:p>
          <w:p w14:paraId="780D5DA2" w14:textId="77777777" w:rsidR="00F34EB7" w:rsidRPr="008D49B9" w:rsidRDefault="00F34EB7" w:rsidP="00073209">
            <w:pPr>
              <w:rPr>
                <w:b/>
              </w:rPr>
            </w:pPr>
            <w:r w:rsidRPr="008D49B9">
              <w:rPr>
                <w:b/>
              </w:rPr>
              <w:t>2.3.Các phương pháp tính tích phân</w:t>
            </w:r>
          </w:p>
          <w:p w14:paraId="33CE0FE8" w14:textId="77777777" w:rsidR="00F34EB7" w:rsidRPr="008D49B9" w:rsidRDefault="00F34EB7" w:rsidP="00073209">
            <w:pPr>
              <w:rPr>
                <w:b/>
              </w:rPr>
            </w:pPr>
          </w:p>
          <w:p w14:paraId="0344FB18" w14:textId="77777777" w:rsidR="00F34EB7" w:rsidRPr="008D49B9" w:rsidRDefault="00F34EB7" w:rsidP="00073209">
            <w:pPr>
              <w:rPr>
                <w:b/>
              </w:rPr>
            </w:pPr>
          </w:p>
          <w:p w14:paraId="086189F6" w14:textId="77777777" w:rsidR="00F34EB7" w:rsidRPr="008D49B9" w:rsidRDefault="00F34EB7" w:rsidP="00073209">
            <w:pPr>
              <w:rPr>
                <w:b/>
              </w:rPr>
            </w:pPr>
          </w:p>
          <w:p w14:paraId="20F6455D" w14:textId="77777777" w:rsidR="00F34EB7" w:rsidRPr="008D49B9" w:rsidRDefault="00F34EB7" w:rsidP="00073209">
            <w:pPr>
              <w:rPr>
                <w:b/>
              </w:rPr>
            </w:pPr>
          </w:p>
          <w:p w14:paraId="22CFC497" w14:textId="77777777" w:rsidR="00F34EB7" w:rsidRPr="008D49B9" w:rsidRDefault="00F34EB7" w:rsidP="00073209">
            <w:pPr>
              <w:rPr>
                <w:b/>
              </w:rPr>
            </w:pPr>
          </w:p>
          <w:p w14:paraId="17B587D9" w14:textId="77777777" w:rsidR="00F34EB7" w:rsidRPr="008D49B9" w:rsidRDefault="00F34EB7" w:rsidP="00073209">
            <w:pPr>
              <w:rPr>
                <w:b/>
              </w:rPr>
            </w:pPr>
          </w:p>
          <w:p w14:paraId="2A294765" w14:textId="77777777" w:rsidR="00F34EB7" w:rsidRPr="008D49B9" w:rsidRDefault="00F34EB7" w:rsidP="00073209">
            <w:pPr>
              <w:rPr>
                <w:b/>
              </w:rPr>
            </w:pPr>
          </w:p>
        </w:tc>
        <w:tc>
          <w:tcPr>
            <w:tcW w:w="5040" w:type="dxa"/>
            <w:tcBorders>
              <w:bottom w:val="single" w:sz="4" w:space="0" w:color="auto"/>
            </w:tcBorders>
            <w:shd w:val="clear" w:color="auto" w:fill="auto"/>
          </w:tcPr>
          <w:p w14:paraId="0CA4A854" w14:textId="77777777" w:rsidR="00F34EB7" w:rsidRPr="008D49B9" w:rsidRDefault="00F34EB7" w:rsidP="00073209">
            <w:pPr>
              <w:rPr>
                <w:b/>
              </w:rPr>
            </w:pPr>
            <w:r w:rsidRPr="008D49B9">
              <w:rPr>
                <w:b/>
              </w:rPr>
              <w:t xml:space="preserve">Thông hiểu: </w:t>
            </w:r>
          </w:p>
          <w:p w14:paraId="23DA43F2" w14:textId="77777777" w:rsidR="00F34EB7" w:rsidRPr="008D49B9" w:rsidRDefault="00F34EB7" w:rsidP="00073209">
            <w:pPr>
              <w:rPr>
                <w:bCs/>
              </w:rPr>
            </w:pPr>
            <w:r w:rsidRPr="008D49B9">
              <w:rPr>
                <w:b/>
                <w:bCs/>
              </w:rPr>
              <w:t xml:space="preserve">+ </w:t>
            </w:r>
            <w:r w:rsidRPr="008D49B9">
              <w:rPr>
                <w:bCs/>
              </w:rPr>
              <w:t xml:space="preserve">Tính được tích phân của hàm số đơn giản bằng phương pháp đổi biến </w:t>
            </w:r>
          </w:p>
          <w:p w14:paraId="076D5733" w14:textId="77777777" w:rsidR="00F34EB7" w:rsidRPr="008D49B9" w:rsidRDefault="00F34EB7" w:rsidP="00073209">
            <w:pPr>
              <w:rPr>
                <w:b/>
              </w:rPr>
            </w:pPr>
            <w:r w:rsidRPr="008D49B9">
              <w:rPr>
                <w:bCs/>
              </w:rPr>
              <w:t>+ Tính được tích phân của hàm số đơn giản bằng phương pháp tính tích phân từng phần.</w:t>
            </w:r>
          </w:p>
          <w:p w14:paraId="08B6E4CF" w14:textId="77777777" w:rsidR="00F34EB7" w:rsidRPr="008D49B9" w:rsidRDefault="00F34EB7" w:rsidP="00073209">
            <w:pPr>
              <w:rPr>
                <w:b/>
              </w:rPr>
            </w:pPr>
            <w:r w:rsidRPr="008D49B9">
              <w:rPr>
                <w:b/>
              </w:rPr>
              <w:t xml:space="preserve">Vận dụng: </w:t>
            </w:r>
          </w:p>
          <w:p w14:paraId="6B74878A" w14:textId="77777777" w:rsidR="00F34EB7" w:rsidRPr="008D49B9" w:rsidRDefault="00F34EB7" w:rsidP="00073209">
            <w:pPr>
              <w:rPr>
                <w:bCs/>
              </w:rPr>
            </w:pPr>
            <w:r w:rsidRPr="008D49B9">
              <w:rPr>
                <w:b/>
                <w:bCs/>
              </w:rPr>
              <w:t xml:space="preserve">+ </w:t>
            </w:r>
            <w:r w:rsidRPr="008D49B9">
              <w:rPr>
                <w:bCs/>
              </w:rPr>
              <w:t>Vận dụng phương pháp đổi biến số để tính tích phân của hàm số</w:t>
            </w:r>
          </w:p>
          <w:p w14:paraId="7080B360" w14:textId="77777777" w:rsidR="00F34EB7" w:rsidRPr="008D49B9" w:rsidRDefault="00F34EB7" w:rsidP="00073209">
            <w:pPr>
              <w:rPr>
                <w:bCs/>
              </w:rPr>
            </w:pPr>
            <w:r w:rsidRPr="008D49B9">
              <w:rPr>
                <w:bCs/>
              </w:rPr>
              <w:t>+ Vận dụng phương pháp tính tích phân từng phần để tính tích phân của hàm số</w:t>
            </w:r>
          </w:p>
          <w:p w14:paraId="146E643C" w14:textId="77777777" w:rsidR="00F34EB7" w:rsidRPr="008D49B9" w:rsidRDefault="00F34EB7" w:rsidP="00073209">
            <w:pPr>
              <w:rPr>
                <w:b/>
              </w:rPr>
            </w:pPr>
            <w:r w:rsidRPr="008D49B9">
              <w:rPr>
                <w:b/>
              </w:rPr>
              <w:t xml:space="preserve">Vận dụng cao: </w:t>
            </w:r>
          </w:p>
          <w:p w14:paraId="6A081D19" w14:textId="77777777" w:rsidR="00F34EB7" w:rsidRPr="008D49B9" w:rsidRDefault="00F34EB7" w:rsidP="00073209">
            <w:pPr>
              <w:rPr>
                <w:b/>
              </w:rPr>
            </w:pPr>
            <w:r w:rsidRPr="008D49B9">
              <w:rPr>
                <w:b/>
              </w:rPr>
              <w:t>+ P</w:t>
            </w:r>
            <w:r w:rsidRPr="008D49B9">
              <w:rPr>
                <w:bCs/>
              </w:rPr>
              <w:t>hối hợp các phương pháp đổi biến số và  phương pháp tính tích phân từng phần để tính tích phân của hàm số.</w:t>
            </w:r>
          </w:p>
        </w:tc>
        <w:tc>
          <w:tcPr>
            <w:tcW w:w="1350" w:type="dxa"/>
            <w:tcBorders>
              <w:top w:val="single" w:sz="4" w:space="0" w:color="auto"/>
              <w:bottom w:val="single" w:sz="4" w:space="0" w:color="auto"/>
            </w:tcBorders>
            <w:shd w:val="clear" w:color="auto" w:fill="auto"/>
          </w:tcPr>
          <w:p w14:paraId="545136FA" w14:textId="77777777" w:rsidR="00F34EB7" w:rsidRPr="008D49B9" w:rsidRDefault="00F34EB7" w:rsidP="00073209">
            <w:pPr>
              <w:rPr>
                <w:b/>
                <w:sz w:val="28"/>
                <w:szCs w:val="28"/>
              </w:rPr>
            </w:pPr>
          </w:p>
        </w:tc>
        <w:tc>
          <w:tcPr>
            <w:tcW w:w="1260" w:type="dxa"/>
            <w:tcBorders>
              <w:top w:val="single" w:sz="4" w:space="0" w:color="auto"/>
              <w:bottom w:val="single" w:sz="4" w:space="0" w:color="auto"/>
            </w:tcBorders>
            <w:shd w:val="clear" w:color="auto" w:fill="auto"/>
          </w:tcPr>
          <w:p w14:paraId="4AB6E811" w14:textId="77777777" w:rsidR="00F34EB7" w:rsidRPr="008D49B9" w:rsidRDefault="00F34EB7" w:rsidP="00073209">
            <w:pPr>
              <w:rPr>
                <w:b/>
                <w:sz w:val="28"/>
                <w:szCs w:val="28"/>
              </w:rPr>
            </w:pPr>
          </w:p>
          <w:p w14:paraId="65F1A672" w14:textId="77777777" w:rsidR="00F34EB7" w:rsidRPr="008D49B9" w:rsidRDefault="00F34EB7" w:rsidP="00073209">
            <w:pPr>
              <w:rPr>
                <w:bCs/>
                <w:sz w:val="28"/>
                <w:szCs w:val="28"/>
              </w:rPr>
            </w:pPr>
            <w:r w:rsidRPr="008D49B9">
              <w:rPr>
                <w:bCs/>
                <w:sz w:val="28"/>
                <w:szCs w:val="28"/>
              </w:rPr>
              <w:t>3</w:t>
            </w:r>
          </w:p>
        </w:tc>
        <w:tc>
          <w:tcPr>
            <w:tcW w:w="1260" w:type="dxa"/>
            <w:tcBorders>
              <w:top w:val="single" w:sz="4" w:space="0" w:color="auto"/>
              <w:bottom w:val="single" w:sz="4" w:space="0" w:color="auto"/>
            </w:tcBorders>
            <w:shd w:val="clear" w:color="auto" w:fill="auto"/>
          </w:tcPr>
          <w:p w14:paraId="028B4E31" w14:textId="77777777" w:rsidR="00F34EB7" w:rsidRPr="008D49B9" w:rsidRDefault="00F34EB7" w:rsidP="00073209">
            <w:pPr>
              <w:rPr>
                <w:b/>
                <w:sz w:val="28"/>
                <w:szCs w:val="28"/>
              </w:rPr>
            </w:pPr>
          </w:p>
          <w:p w14:paraId="35435B0F" w14:textId="77777777" w:rsidR="00F34EB7" w:rsidRPr="008D49B9" w:rsidRDefault="00F34EB7" w:rsidP="00073209">
            <w:pPr>
              <w:rPr>
                <w:b/>
                <w:sz w:val="28"/>
                <w:szCs w:val="28"/>
              </w:rPr>
            </w:pPr>
          </w:p>
          <w:p w14:paraId="74091D33" w14:textId="77777777" w:rsidR="00F34EB7" w:rsidRPr="008D49B9" w:rsidRDefault="00F34EB7" w:rsidP="00073209">
            <w:pPr>
              <w:rPr>
                <w:b/>
                <w:sz w:val="28"/>
                <w:szCs w:val="28"/>
              </w:rPr>
            </w:pPr>
          </w:p>
          <w:p w14:paraId="1CB21AB3" w14:textId="77777777" w:rsidR="00F34EB7" w:rsidRPr="008D49B9" w:rsidRDefault="00F34EB7" w:rsidP="00073209">
            <w:pPr>
              <w:rPr>
                <w:b/>
                <w:sz w:val="28"/>
                <w:szCs w:val="28"/>
              </w:rPr>
            </w:pPr>
          </w:p>
          <w:p w14:paraId="77B71187" w14:textId="77777777" w:rsidR="00F34EB7" w:rsidRPr="008D49B9" w:rsidRDefault="00F34EB7" w:rsidP="00073209">
            <w:pPr>
              <w:rPr>
                <w:b/>
                <w:sz w:val="28"/>
                <w:szCs w:val="28"/>
              </w:rPr>
            </w:pPr>
          </w:p>
          <w:p w14:paraId="45285357" w14:textId="77777777" w:rsidR="00F34EB7" w:rsidRPr="008D49B9" w:rsidRDefault="00F34EB7" w:rsidP="00073209">
            <w:pPr>
              <w:rPr>
                <w:b/>
                <w:sz w:val="28"/>
                <w:szCs w:val="28"/>
              </w:rPr>
            </w:pPr>
            <w:r w:rsidRPr="008D49B9">
              <w:rPr>
                <w:b/>
                <w:sz w:val="28"/>
                <w:szCs w:val="28"/>
              </w:rPr>
              <w:t xml:space="preserve">     </w:t>
            </w:r>
          </w:p>
        </w:tc>
        <w:tc>
          <w:tcPr>
            <w:tcW w:w="1260" w:type="dxa"/>
            <w:tcBorders>
              <w:top w:val="single" w:sz="4" w:space="0" w:color="auto"/>
              <w:bottom w:val="single" w:sz="4" w:space="0" w:color="auto"/>
            </w:tcBorders>
            <w:shd w:val="clear" w:color="auto" w:fill="auto"/>
          </w:tcPr>
          <w:p w14:paraId="37120EA4" w14:textId="77777777" w:rsidR="00F34EB7" w:rsidRPr="008D49B9" w:rsidRDefault="00F34EB7" w:rsidP="00073209">
            <w:pPr>
              <w:rPr>
                <w:b/>
                <w:sz w:val="28"/>
                <w:szCs w:val="28"/>
              </w:rPr>
            </w:pPr>
          </w:p>
        </w:tc>
        <w:tc>
          <w:tcPr>
            <w:tcW w:w="1350" w:type="dxa"/>
            <w:tcBorders>
              <w:top w:val="single" w:sz="4" w:space="0" w:color="auto"/>
              <w:bottom w:val="single" w:sz="4" w:space="0" w:color="auto"/>
            </w:tcBorders>
            <w:shd w:val="clear" w:color="auto" w:fill="auto"/>
          </w:tcPr>
          <w:p w14:paraId="4AC881D8" w14:textId="77777777" w:rsidR="00F34EB7" w:rsidRPr="008D49B9" w:rsidRDefault="00F34EB7" w:rsidP="00073209">
            <w:pPr>
              <w:rPr>
                <w:b/>
                <w:sz w:val="28"/>
                <w:szCs w:val="28"/>
              </w:rPr>
            </w:pPr>
          </w:p>
          <w:p w14:paraId="092A1443" w14:textId="77777777" w:rsidR="00F34EB7" w:rsidRPr="008D49B9" w:rsidRDefault="00F34EB7" w:rsidP="00073209">
            <w:pPr>
              <w:rPr>
                <w:b/>
                <w:sz w:val="28"/>
                <w:szCs w:val="28"/>
              </w:rPr>
            </w:pPr>
          </w:p>
          <w:p w14:paraId="2E580B2F" w14:textId="77777777" w:rsidR="00F34EB7" w:rsidRPr="008D49B9" w:rsidRDefault="00F34EB7" w:rsidP="00073209">
            <w:pPr>
              <w:rPr>
                <w:b/>
                <w:sz w:val="28"/>
                <w:szCs w:val="28"/>
              </w:rPr>
            </w:pPr>
          </w:p>
          <w:p w14:paraId="02B1D070" w14:textId="77777777" w:rsidR="00F34EB7" w:rsidRPr="008D49B9" w:rsidRDefault="00F34EB7" w:rsidP="00073209">
            <w:pPr>
              <w:rPr>
                <w:b/>
                <w:sz w:val="28"/>
                <w:szCs w:val="28"/>
              </w:rPr>
            </w:pPr>
          </w:p>
          <w:p w14:paraId="7A95FB4D" w14:textId="77777777" w:rsidR="00F34EB7" w:rsidRPr="008D49B9" w:rsidRDefault="00F34EB7" w:rsidP="00073209">
            <w:pPr>
              <w:rPr>
                <w:b/>
                <w:sz w:val="28"/>
                <w:szCs w:val="28"/>
              </w:rPr>
            </w:pPr>
          </w:p>
          <w:p w14:paraId="66D6B607" w14:textId="77777777" w:rsidR="00F34EB7" w:rsidRPr="008D49B9" w:rsidRDefault="00F34EB7" w:rsidP="00073209">
            <w:pPr>
              <w:rPr>
                <w:b/>
                <w:sz w:val="28"/>
                <w:szCs w:val="28"/>
              </w:rPr>
            </w:pPr>
          </w:p>
          <w:p w14:paraId="56122174" w14:textId="77777777" w:rsidR="00F34EB7" w:rsidRPr="008D49B9" w:rsidRDefault="00F34EB7" w:rsidP="00073209">
            <w:pPr>
              <w:rPr>
                <w:b/>
                <w:sz w:val="28"/>
                <w:szCs w:val="28"/>
              </w:rPr>
            </w:pPr>
          </w:p>
          <w:p w14:paraId="109A4319" w14:textId="77777777" w:rsidR="00F34EB7" w:rsidRPr="008D49B9" w:rsidRDefault="00F34EB7" w:rsidP="00073209">
            <w:pPr>
              <w:rPr>
                <w:b/>
                <w:sz w:val="28"/>
                <w:szCs w:val="28"/>
              </w:rPr>
            </w:pPr>
          </w:p>
          <w:p w14:paraId="090CD566" w14:textId="77777777" w:rsidR="00F34EB7" w:rsidRPr="008D49B9" w:rsidRDefault="00F34EB7" w:rsidP="00073209">
            <w:pPr>
              <w:rPr>
                <w:b/>
                <w:sz w:val="28"/>
                <w:szCs w:val="28"/>
              </w:rPr>
            </w:pPr>
          </w:p>
          <w:p w14:paraId="4C637030" w14:textId="77777777" w:rsidR="00F34EB7" w:rsidRPr="008D49B9" w:rsidRDefault="00F34EB7" w:rsidP="00073209">
            <w:pPr>
              <w:rPr>
                <w:b/>
                <w:sz w:val="28"/>
                <w:szCs w:val="28"/>
              </w:rPr>
            </w:pPr>
          </w:p>
          <w:p w14:paraId="1DD3BBE1" w14:textId="77777777" w:rsidR="00F34EB7" w:rsidRPr="008D49B9" w:rsidRDefault="00F34EB7" w:rsidP="00073209">
            <w:pPr>
              <w:rPr>
                <w:b/>
                <w:sz w:val="28"/>
                <w:szCs w:val="28"/>
              </w:rPr>
            </w:pPr>
          </w:p>
          <w:p w14:paraId="5EDB636E" w14:textId="77777777" w:rsidR="00F34EB7" w:rsidRPr="008D49B9" w:rsidRDefault="00F34EB7" w:rsidP="00073209">
            <w:pPr>
              <w:rPr>
                <w:b/>
                <w:sz w:val="28"/>
                <w:szCs w:val="28"/>
              </w:rPr>
            </w:pPr>
          </w:p>
          <w:p w14:paraId="218251BF" w14:textId="77777777" w:rsidR="00F34EB7" w:rsidRPr="008D49B9" w:rsidRDefault="00F34EB7" w:rsidP="00073209">
            <w:pPr>
              <w:rPr>
                <w:b/>
                <w:sz w:val="28"/>
                <w:szCs w:val="28"/>
              </w:rPr>
            </w:pPr>
          </w:p>
        </w:tc>
      </w:tr>
      <w:tr w:rsidR="00F34EB7" w:rsidRPr="008D49B9" w14:paraId="1A764CE5" w14:textId="77777777" w:rsidTr="00073209">
        <w:trPr>
          <w:trHeight w:val="4035"/>
        </w:trPr>
        <w:tc>
          <w:tcPr>
            <w:tcW w:w="540" w:type="dxa"/>
            <w:tcBorders>
              <w:bottom w:val="single" w:sz="4" w:space="0" w:color="auto"/>
            </w:tcBorders>
            <w:shd w:val="clear" w:color="auto" w:fill="auto"/>
          </w:tcPr>
          <w:p w14:paraId="13F07F9E" w14:textId="77777777" w:rsidR="00F34EB7" w:rsidRPr="008D49B9" w:rsidRDefault="00F34EB7" w:rsidP="00073209">
            <w:pPr>
              <w:rPr>
                <w:b/>
              </w:rPr>
            </w:pPr>
          </w:p>
          <w:p w14:paraId="0C5C90FD" w14:textId="77777777" w:rsidR="00F34EB7" w:rsidRPr="008D49B9" w:rsidRDefault="00F34EB7" w:rsidP="00073209">
            <w:pPr>
              <w:rPr>
                <w:b/>
              </w:rPr>
            </w:pPr>
          </w:p>
          <w:p w14:paraId="5633036A" w14:textId="77777777" w:rsidR="00F34EB7" w:rsidRPr="008D49B9" w:rsidRDefault="00F34EB7" w:rsidP="00073209">
            <w:pPr>
              <w:rPr>
                <w:b/>
              </w:rPr>
            </w:pPr>
            <w:r w:rsidRPr="008D49B9">
              <w:rPr>
                <w:b/>
              </w:rPr>
              <w:t>3</w:t>
            </w:r>
          </w:p>
        </w:tc>
        <w:tc>
          <w:tcPr>
            <w:tcW w:w="1440" w:type="dxa"/>
            <w:tcBorders>
              <w:bottom w:val="single" w:sz="4" w:space="0" w:color="auto"/>
            </w:tcBorders>
            <w:shd w:val="clear" w:color="auto" w:fill="auto"/>
          </w:tcPr>
          <w:p w14:paraId="7E16DA9D" w14:textId="77777777" w:rsidR="00F34EB7" w:rsidRPr="008D49B9" w:rsidRDefault="00F34EB7" w:rsidP="00073209">
            <w:pPr>
              <w:rPr>
                <w:b/>
              </w:rPr>
            </w:pPr>
          </w:p>
          <w:p w14:paraId="4DCDA275" w14:textId="77777777" w:rsidR="00F34EB7" w:rsidRPr="008D49B9" w:rsidRDefault="00F34EB7" w:rsidP="00073209">
            <w:pPr>
              <w:rPr>
                <w:b/>
              </w:rPr>
            </w:pPr>
          </w:p>
          <w:p w14:paraId="64DE5238" w14:textId="77777777" w:rsidR="00F34EB7" w:rsidRPr="008D49B9" w:rsidRDefault="00F34EB7" w:rsidP="00073209">
            <w:pPr>
              <w:rPr>
                <w:b/>
              </w:rPr>
            </w:pPr>
            <w:r w:rsidRPr="008D49B9">
              <w:rPr>
                <w:b/>
              </w:rPr>
              <w:t>Mặt tròn xoay</w:t>
            </w:r>
          </w:p>
        </w:tc>
        <w:tc>
          <w:tcPr>
            <w:tcW w:w="2160" w:type="dxa"/>
            <w:tcBorders>
              <w:bottom w:val="single" w:sz="4" w:space="0" w:color="auto"/>
            </w:tcBorders>
            <w:shd w:val="clear" w:color="auto" w:fill="auto"/>
          </w:tcPr>
          <w:p w14:paraId="400527E1" w14:textId="77777777" w:rsidR="00F34EB7" w:rsidRPr="008D49B9" w:rsidRDefault="00F34EB7" w:rsidP="00073209">
            <w:pPr>
              <w:rPr>
                <w:b/>
              </w:rPr>
            </w:pPr>
          </w:p>
          <w:p w14:paraId="20D7AE0B" w14:textId="77777777" w:rsidR="00F34EB7" w:rsidRPr="008D49B9" w:rsidRDefault="00F34EB7" w:rsidP="00073209">
            <w:pPr>
              <w:rPr>
                <w:b/>
              </w:rPr>
            </w:pPr>
          </w:p>
          <w:p w14:paraId="0D3CA488" w14:textId="77777777" w:rsidR="00F34EB7" w:rsidRPr="008D49B9" w:rsidRDefault="00F34EB7" w:rsidP="00073209">
            <w:pPr>
              <w:rPr>
                <w:b/>
              </w:rPr>
            </w:pPr>
          </w:p>
          <w:p w14:paraId="6A80A249" w14:textId="77777777" w:rsidR="00F34EB7" w:rsidRPr="008D49B9" w:rsidRDefault="00F34EB7" w:rsidP="00073209">
            <w:pPr>
              <w:rPr>
                <w:b/>
              </w:rPr>
            </w:pPr>
          </w:p>
          <w:p w14:paraId="63DEC327" w14:textId="77777777" w:rsidR="00F34EB7" w:rsidRPr="008D49B9" w:rsidRDefault="00F34EB7" w:rsidP="00073209">
            <w:pPr>
              <w:rPr>
                <w:b/>
              </w:rPr>
            </w:pPr>
            <w:r w:rsidRPr="008D49B9">
              <w:rPr>
                <w:b/>
              </w:rPr>
              <w:t xml:space="preserve">Mặt tròn xoay </w:t>
            </w:r>
          </w:p>
        </w:tc>
        <w:tc>
          <w:tcPr>
            <w:tcW w:w="5040" w:type="dxa"/>
            <w:tcBorders>
              <w:bottom w:val="single" w:sz="4" w:space="0" w:color="auto"/>
            </w:tcBorders>
            <w:shd w:val="clear" w:color="auto" w:fill="auto"/>
          </w:tcPr>
          <w:p w14:paraId="73F199F0" w14:textId="77777777" w:rsidR="00F34EB7" w:rsidRPr="008D49B9" w:rsidRDefault="00F34EB7" w:rsidP="00073209">
            <w:pPr>
              <w:rPr>
                <w:b/>
              </w:rPr>
            </w:pPr>
            <w:r w:rsidRPr="008D49B9">
              <w:rPr>
                <w:b/>
              </w:rPr>
              <w:t xml:space="preserve">Vận dụng: </w:t>
            </w:r>
          </w:p>
          <w:p w14:paraId="16AB862C" w14:textId="77777777" w:rsidR="00F34EB7" w:rsidRPr="008D49B9" w:rsidRDefault="00F34EB7" w:rsidP="00073209">
            <w:pPr>
              <w:rPr>
                <w:bCs/>
              </w:rPr>
            </w:pPr>
            <w:r w:rsidRPr="008D49B9">
              <w:rPr>
                <w:bCs/>
              </w:rPr>
              <w:t>Vận dụng các kiến thức</w:t>
            </w:r>
            <w:r w:rsidRPr="008D49B9">
              <w:rPr>
                <w:b/>
              </w:rPr>
              <w:t xml:space="preserve"> </w:t>
            </w:r>
            <w:r w:rsidRPr="008D49B9">
              <w:rPr>
                <w:bCs/>
              </w:rPr>
              <w:t xml:space="preserve">về mặt nón, mặt trụ, mặt cầu giải được các bài toán : </w:t>
            </w:r>
          </w:p>
          <w:p w14:paraId="4D4714BC" w14:textId="77777777" w:rsidR="00F34EB7" w:rsidRPr="008D49B9" w:rsidRDefault="00F34EB7" w:rsidP="00073209">
            <w:pPr>
              <w:numPr>
                <w:ilvl w:val="0"/>
                <w:numId w:val="2"/>
              </w:numPr>
              <w:rPr>
                <w:bCs/>
              </w:rPr>
            </w:pPr>
            <w:r w:rsidRPr="008D49B9">
              <w:rPr>
                <w:bCs/>
              </w:rPr>
              <w:t xml:space="preserve"> Tính diện tích thiết diện hình nón khi cắt bởi mp qua đỉnh, </w:t>
            </w:r>
          </w:p>
          <w:p w14:paraId="3AF34677" w14:textId="77777777" w:rsidR="00F34EB7" w:rsidRPr="008D49B9" w:rsidRDefault="00F34EB7" w:rsidP="00073209">
            <w:pPr>
              <w:numPr>
                <w:ilvl w:val="0"/>
                <w:numId w:val="2"/>
              </w:numPr>
              <w:rPr>
                <w:bCs/>
              </w:rPr>
            </w:pPr>
            <w:r w:rsidRPr="008D49B9">
              <w:rPr>
                <w:bCs/>
              </w:rPr>
              <w:t>Tính diện tích thiết diện hình trụ khi cắt bởi mp song song với trục.</w:t>
            </w:r>
          </w:p>
          <w:p w14:paraId="21E318BA" w14:textId="77777777" w:rsidR="00F34EB7" w:rsidRPr="008D49B9" w:rsidRDefault="00F34EB7" w:rsidP="00073209">
            <w:pPr>
              <w:numPr>
                <w:ilvl w:val="0"/>
                <w:numId w:val="2"/>
              </w:numPr>
              <w:rPr>
                <w:bCs/>
              </w:rPr>
            </w:pPr>
            <w:r w:rsidRPr="008D49B9">
              <w:rPr>
                <w:bCs/>
              </w:rPr>
              <w:t>Tính V, Sxq khối cầu ngoại tiếp khối chóp.</w:t>
            </w:r>
          </w:p>
        </w:tc>
        <w:tc>
          <w:tcPr>
            <w:tcW w:w="1350" w:type="dxa"/>
            <w:tcBorders>
              <w:bottom w:val="single" w:sz="4" w:space="0" w:color="auto"/>
            </w:tcBorders>
            <w:shd w:val="clear" w:color="auto" w:fill="auto"/>
          </w:tcPr>
          <w:p w14:paraId="203854B7" w14:textId="77777777" w:rsidR="00F34EB7" w:rsidRPr="008D49B9" w:rsidRDefault="00F34EB7" w:rsidP="00073209">
            <w:pPr>
              <w:rPr>
                <w:b/>
                <w:sz w:val="28"/>
                <w:szCs w:val="28"/>
              </w:rPr>
            </w:pPr>
          </w:p>
        </w:tc>
        <w:tc>
          <w:tcPr>
            <w:tcW w:w="1260" w:type="dxa"/>
            <w:tcBorders>
              <w:bottom w:val="single" w:sz="4" w:space="0" w:color="auto"/>
            </w:tcBorders>
            <w:shd w:val="clear" w:color="auto" w:fill="auto"/>
          </w:tcPr>
          <w:p w14:paraId="2C16AC5A" w14:textId="77777777" w:rsidR="00F34EB7" w:rsidRPr="008D49B9" w:rsidRDefault="00F34EB7" w:rsidP="00073209">
            <w:pPr>
              <w:rPr>
                <w:b/>
                <w:sz w:val="28"/>
                <w:szCs w:val="28"/>
              </w:rPr>
            </w:pPr>
          </w:p>
        </w:tc>
        <w:tc>
          <w:tcPr>
            <w:tcW w:w="1260" w:type="dxa"/>
            <w:tcBorders>
              <w:bottom w:val="single" w:sz="4" w:space="0" w:color="auto"/>
            </w:tcBorders>
            <w:shd w:val="clear" w:color="auto" w:fill="auto"/>
          </w:tcPr>
          <w:p w14:paraId="7CDEB130" w14:textId="77777777" w:rsidR="00F34EB7" w:rsidRPr="008D49B9" w:rsidRDefault="00F34EB7" w:rsidP="00073209">
            <w:pPr>
              <w:rPr>
                <w:b/>
                <w:sz w:val="28"/>
                <w:szCs w:val="28"/>
              </w:rPr>
            </w:pPr>
          </w:p>
          <w:p w14:paraId="06407CFF" w14:textId="77777777" w:rsidR="00F34EB7" w:rsidRPr="008D49B9" w:rsidRDefault="00F34EB7" w:rsidP="00073209">
            <w:pPr>
              <w:rPr>
                <w:b/>
                <w:sz w:val="28"/>
                <w:szCs w:val="28"/>
              </w:rPr>
            </w:pPr>
          </w:p>
          <w:p w14:paraId="7307EE2B" w14:textId="77777777" w:rsidR="00F34EB7" w:rsidRPr="008D49B9" w:rsidRDefault="00F34EB7" w:rsidP="00073209">
            <w:pPr>
              <w:rPr>
                <w:bCs/>
                <w:sz w:val="28"/>
                <w:szCs w:val="28"/>
              </w:rPr>
            </w:pPr>
          </w:p>
          <w:p w14:paraId="1248D5EB" w14:textId="77777777" w:rsidR="00F34EB7" w:rsidRPr="008D49B9" w:rsidRDefault="00F34EB7" w:rsidP="00073209">
            <w:pPr>
              <w:rPr>
                <w:bCs/>
                <w:sz w:val="28"/>
                <w:szCs w:val="28"/>
              </w:rPr>
            </w:pPr>
          </w:p>
          <w:p w14:paraId="0F435A3D" w14:textId="77777777" w:rsidR="00F34EB7" w:rsidRPr="008D49B9" w:rsidRDefault="00F34EB7" w:rsidP="00073209">
            <w:pPr>
              <w:rPr>
                <w:bCs/>
                <w:sz w:val="28"/>
                <w:szCs w:val="28"/>
              </w:rPr>
            </w:pPr>
          </w:p>
          <w:p w14:paraId="25E97CAD" w14:textId="77777777" w:rsidR="00F34EB7" w:rsidRPr="008D49B9" w:rsidRDefault="00F34EB7" w:rsidP="00073209">
            <w:pPr>
              <w:rPr>
                <w:bCs/>
                <w:sz w:val="28"/>
                <w:szCs w:val="28"/>
              </w:rPr>
            </w:pPr>
          </w:p>
          <w:p w14:paraId="0960BA44" w14:textId="77777777" w:rsidR="00F34EB7" w:rsidRPr="008D49B9" w:rsidRDefault="00F34EB7" w:rsidP="00073209">
            <w:pPr>
              <w:rPr>
                <w:bCs/>
                <w:sz w:val="28"/>
                <w:szCs w:val="28"/>
              </w:rPr>
            </w:pPr>
            <w:r w:rsidRPr="008D49B9">
              <w:rPr>
                <w:bCs/>
                <w:sz w:val="28"/>
                <w:szCs w:val="28"/>
              </w:rPr>
              <w:t>1</w:t>
            </w:r>
          </w:p>
          <w:p w14:paraId="5ED665C5" w14:textId="77777777" w:rsidR="00F34EB7" w:rsidRPr="008D49B9" w:rsidRDefault="00F34EB7" w:rsidP="00073209">
            <w:pPr>
              <w:rPr>
                <w:bCs/>
              </w:rPr>
            </w:pPr>
          </w:p>
        </w:tc>
        <w:tc>
          <w:tcPr>
            <w:tcW w:w="1260" w:type="dxa"/>
            <w:tcBorders>
              <w:bottom w:val="single" w:sz="4" w:space="0" w:color="auto"/>
            </w:tcBorders>
            <w:shd w:val="clear" w:color="auto" w:fill="auto"/>
          </w:tcPr>
          <w:p w14:paraId="620B10B4" w14:textId="77777777" w:rsidR="00F34EB7" w:rsidRPr="008D49B9" w:rsidRDefault="00F34EB7" w:rsidP="00073209">
            <w:pPr>
              <w:rPr>
                <w:b/>
                <w:sz w:val="28"/>
                <w:szCs w:val="28"/>
              </w:rPr>
            </w:pPr>
          </w:p>
        </w:tc>
        <w:tc>
          <w:tcPr>
            <w:tcW w:w="1350" w:type="dxa"/>
            <w:tcBorders>
              <w:top w:val="single" w:sz="4" w:space="0" w:color="auto"/>
              <w:bottom w:val="single" w:sz="4" w:space="0" w:color="auto"/>
            </w:tcBorders>
            <w:shd w:val="clear" w:color="auto" w:fill="auto"/>
          </w:tcPr>
          <w:p w14:paraId="5D8CB6EF" w14:textId="77777777" w:rsidR="00F34EB7" w:rsidRPr="008D49B9" w:rsidRDefault="00F34EB7" w:rsidP="00073209">
            <w:pPr>
              <w:rPr>
                <w:b/>
                <w:sz w:val="28"/>
                <w:szCs w:val="28"/>
              </w:rPr>
            </w:pPr>
          </w:p>
          <w:p w14:paraId="7A52DE17" w14:textId="77777777" w:rsidR="00F34EB7" w:rsidRPr="008D49B9" w:rsidRDefault="00F34EB7" w:rsidP="00073209">
            <w:pPr>
              <w:rPr>
                <w:b/>
                <w:sz w:val="28"/>
                <w:szCs w:val="28"/>
              </w:rPr>
            </w:pPr>
          </w:p>
          <w:p w14:paraId="581F0E71" w14:textId="77777777" w:rsidR="00F34EB7" w:rsidRPr="008D49B9" w:rsidRDefault="00F34EB7" w:rsidP="00073209">
            <w:pPr>
              <w:rPr>
                <w:b/>
                <w:sz w:val="28"/>
                <w:szCs w:val="28"/>
              </w:rPr>
            </w:pPr>
          </w:p>
          <w:p w14:paraId="3A79E915" w14:textId="77777777" w:rsidR="00F34EB7" w:rsidRPr="008D49B9" w:rsidRDefault="00F34EB7" w:rsidP="00073209">
            <w:pPr>
              <w:rPr>
                <w:b/>
                <w:sz w:val="28"/>
                <w:szCs w:val="28"/>
              </w:rPr>
            </w:pPr>
          </w:p>
          <w:p w14:paraId="71EF90E9" w14:textId="77777777" w:rsidR="00F34EB7" w:rsidRPr="008D49B9" w:rsidRDefault="00F34EB7" w:rsidP="00073209">
            <w:pPr>
              <w:rPr>
                <w:b/>
                <w:sz w:val="28"/>
                <w:szCs w:val="28"/>
              </w:rPr>
            </w:pPr>
          </w:p>
          <w:p w14:paraId="0E972306" w14:textId="77777777" w:rsidR="00F34EB7" w:rsidRPr="008D49B9" w:rsidRDefault="00F34EB7" w:rsidP="00073209">
            <w:pPr>
              <w:rPr>
                <w:b/>
                <w:sz w:val="28"/>
                <w:szCs w:val="28"/>
              </w:rPr>
            </w:pPr>
          </w:p>
          <w:p w14:paraId="572751B4" w14:textId="77777777" w:rsidR="00F34EB7" w:rsidRPr="008D49B9" w:rsidRDefault="00F34EB7" w:rsidP="00073209">
            <w:pPr>
              <w:rPr>
                <w:bCs/>
                <w:sz w:val="28"/>
                <w:szCs w:val="28"/>
              </w:rPr>
            </w:pPr>
            <w:r w:rsidRPr="008D49B9">
              <w:rPr>
                <w:b/>
                <w:sz w:val="28"/>
                <w:szCs w:val="28"/>
              </w:rPr>
              <w:t xml:space="preserve">    </w:t>
            </w:r>
            <w:r w:rsidRPr="008D49B9">
              <w:rPr>
                <w:bCs/>
                <w:sz w:val="28"/>
                <w:szCs w:val="28"/>
              </w:rPr>
              <w:t>1</w:t>
            </w:r>
          </w:p>
        </w:tc>
      </w:tr>
      <w:tr w:rsidR="00F34EB7" w:rsidRPr="008D49B9" w14:paraId="35E9CEF3" w14:textId="77777777" w:rsidTr="00073209">
        <w:trPr>
          <w:trHeight w:val="5120"/>
        </w:trPr>
        <w:tc>
          <w:tcPr>
            <w:tcW w:w="540" w:type="dxa"/>
            <w:vMerge w:val="restart"/>
            <w:shd w:val="clear" w:color="auto" w:fill="auto"/>
          </w:tcPr>
          <w:p w14:paraId="4770B340" w14:textId="77777777" w:rsidR="00F34EB7" w:rsidRPr="008D49B9" w:rsidRDefault="00F34EB7" w:rsidP="00073209">
            <w:pPr>
              <w:rPr>
                <w:b/>
              </w:rPr>
            </w:pPr>
          </w:p>
          <w:p w14:paraId="499971B8" w14:textId="77777777" w:rsidR="00F34EB7" w:rsidRPr="008D49B9" w:rsidRDefault="00F34EB7" w:rsidP="00073209">
            <w:pPr>
              <w:rPr>
                <w:b/>
              </w:rPr>
            </w:pPr>
          </w:p>
          <w:p w14:paraId="1EAC8706" w14:textId="77777777" w:rsidR="00F34EB7" w:rsidRPr="008D49B9" w:rsidRDefault="00F34EB7" w:rsidP="00073209">
            <w:pPr>
              <w:rPr>
                <w:b/>
              </w:rPr>
            </w:pPr>
          </w:p>
          <w:p w14:paraId="5BC4A93A" w14:textId="77777777" w:rsidR="00F34EB7" w:rsidRPr="008D49B9" w:rsidRDefault="00F34EB7" w:rsidP="00073209">
            <w:pPr>
              <w:rPr>
                <w:b/>
              </w:rPr>
            </w:pPr>
          </w:p>
          <w:p w14:paraId="229CEAD1" w14:textId="77777777" w:rsidR="00F34EB7" w:rsidRPr="008D49B9" w:rsidRDefault="00F34EB7" w:rsidP="00073209">
            <w:pPr>
              <w:rPr>
                <w:b/>
              </w:rPr>
            </w:pPr>
          </w:p>
          <w:p w14:paraId="78E9181B" w14:textId="77777777" w:rsidR="00F34EB7" w:rsidRPr="008D49B9" w:rsidRDefault="00F34EB7" w:rsidP="00073209">
            <w:pPr>
              <w:rPr>
                <w:b/>
              </w:rPr>
            </w:pPr>
          </w:p>
          <w:p w14:paraId="214ECF41" w14:textId="77777777" w:rsidR="00F34EB7" w:rsidRPr="008D49B9" w:rsidRDefault="00F34EB7" w:rsidP="00073209">
            <w:pPr>
              <w:rPr>
                <w:b/>
              </w:rPr>
            </w:pPr>
          </w:p>
          <w:p w14:paraId="6771A570" w14:textId="77777777" w:rsidR="00F34EB7" w:rsidRPr="008D49B9" w:rsidRDefault="00F34EB7" w:rsidP="00073209">
            <w:pPr>
              <w:rPr>
                <w:b/>
              </w:rPr>
            </w:pPr>
            <w:r w:rsidRPr="008D49B9">
              <w:rPr>
                <w:b/>
              </w:rPr>
              <w:t>4</w:t>
            </w:r>
          </w:p>
        </w:tc>
        <w:tc>
          <w:tcPr>
            <w:tcW w:w="1440" w:type="dxa"/>
            <w:vMerge w:val="restart"/>
            <w:shd w:val="clear" w:color="auto" w:fill="auto"/>
          </w:tcPr>
          <w:p w14:paraId="0DE495B4" w14:textId="77777777" w:rsidR="00F34EB7" w:rsidRPr="008D49B9" w:rsidRDefault="00F34EB7" w:rsidP="00073209">
            <w:pPr>
              <w:rPr>
                <w:b/>
              </w:rPr>
            </w:pPr>
          </w:p>
          <w:p w14:paraId="154FCFF8" w14:textId="77777777" w:rsidR="00F34EB7" w:rsidRPr="008D49B9" w:rsidRDefault="00F34EB7" w:rsidP="00073209">
            <w:pPr>
              <w:rPr>
                <w:b/>
              </w:rPr>
            </w:pPr>
          </w:p>
          <w:p w14:paraId="31EA0BB3" w14:textId="77777777" w:rsidR="00F34EB7" w:rsidRPr="008D49B9" w:rsidRDefault="00F34EB7" w:rsidP="00073209">
            <w:pPr>
              <w:rPr>
                <w:b/>
              </w:rPr>
            </w:pPr>
          </w:p>
          <w:p w14:paraId="7ACFAB1D" w14:textId="77777777" w:rsidR="00F34EB7" w:rsidRPr="008D49B9" w:rsidRDefault="00F34EB7" w:rsidP="00073209">
            <w:pPr>
              <w:rPr>
                <w:b/>
              </w:rPr>
            </w:pPr>
          </w:p>
          <w:p w14:paraId="0BE4769E" w14:textId="77777777" w:rsidR="00F34EB7" w:rsidRPr="008D49B9" w:rsidRDefault="00F34EB7" w:rsidP="00073209">
            <w:pPr>
              <w:rPr>
                <w:b/>
              </w:rPr>
            </w:pPr>
          </w:p>
          <w:p w14:paraId="56A74145" w14:textId="77777777" w:rsidR="00F34EB7" w:rsidRPr="008D49B9" w:rsidRDefault="00F34EB7" w:rsidP="00073209">
            <w:pPr>
              <w:rPr>
                <w:b/>
              </w:rPr>
            </w:pPr>
          </w:p>
          <w:p w14:paraId="697FE4E8" w14:textId="77777777" w:rsidR="00F34EB7" w:rsidRPr="008D49B9" w:rsidRDefault="00F34EB7" w:rsidP="00073209">
            <w:pPr>
              <w:rPr>
                <w:b/>
              </w:rPr>
            </w:pPr>
          </w:p>
          <w:p w14:paraId="6A7D873F" w14:textId="77777777" w:rsidR="00F34EB7" w:rsidRPr="008D49B9" w:rsidRDefault="00F34EB7" w:rsidP="00073209">
            <w:pPr>
              <w:rPr>
                <w:b/>
              </w:rPr>
            </w:pPr>
            <w:r w:rsidRPr="008D49B9">
              <w:rPr>
                <w:b/>
              </w:rPr>
              <w:t>Hệ tọa độ trong không gian</w:t>
            </w:r>
          </w:p>
        </w:tc>
        <w:tc>
          <w:tcPr>
            <w:tcW w:w="2160" w:type="dxa"/>
            <w:shd w:val="clear" w:color="auto" w:fill="auto"/>
          </w:tcPr>
          <w:p w14:paraId="6CBA7C76" w14:textId="77777777" w:rsidR="00F34EB7" w:rsidRPr="008D49B9" w:rsidRDefault="00F34EB7" w:rsidP="00073209">
            <w:pPr>
              <w:rPr>
                <w:b/>
              </w:rPr>
            </w:pPr>
          </w:p>
          <w:p w14:paraId="4945AF61" w14:textId="77777777" w:rsidR="00F34EB7" w:rsidRPr="008D49B9" w:rsidRDefault="00F34EB7" w:rsidP="00073209">
            <w:pPr>
              <w:rPr>
                <w:b/>
              </w:rPr>
            </w:pPr>
          </w:p>
          <w:p w14:paraId="11660777" w14:textId="77777777" w:rsidR="00F34EB7" w:rsidRPr="008D49B9" w:rsidRDefault="00F34EB7" w:rsidP="00073209">
            <w:pPr>
              <w:rPr>
                <w:b/>
              </w:rPr>
            </w:pPr>
          </w:p>
          <w:p w14:paraId="123910F0" w14:textId="77777777" w:rsidR="00F34EB7" w:rsidRPr="008D49B9" w:rsidRDefault="00F34EB7" w:rsidP="00073209">
            <w:pPr>
              <w:rPr>
                <w:b/>
              </w:rPr>
            </w:pPr>
          </w:p>
          <w:p w14:paraId="324B7D36" w14:textId="77777777" w:rsidR="00F34EB7" w:rsidRPr="008D49B9" w:rsidRDefault="00F34EB7" w:rsidP="00073209">
            <w:pPr>
              <w:rPr>
                <w:b/>
              </w:rPr>
            </w:pPr>
          </w:p>
          <w:p w14:paraId="150F5909" w14:textId="77777777" w:rsidR="00F34EB7" w:rsidRPr="008D49B9" w:rsidRDefault="00F34EB7" w:rsidP="00073209">
            <w:pPr>
              <w:rPr>
                <w:b/>
              </w:rPr>
            </w:pPr>
          </w:p>
          <w:p w14:paraId="08D76EA3" w14:textId="77777777" w:rsidR="00F34EB7" w:rsidRPr="008D49B9" w:rsidRDefault="00F34EB7" w:rsidP="00073209">
            <w:pPr>
              <w:rPr>
                <w:b/>
              </w:rPr>
            </w:pPr>
          </w:p>
          <w:p w14:paraId="4BBC17D0" w14:textId="77777777" w:rsidR="00F34EB7" w:rsidRPr="008D49B9" w:rsidRDefault="00F34EB7" w:rsidP="00073209">
            <w:pPr>
              <w:rPr>
                <w:b/>
              </w:rPr>
            </w:pPr>
            <w:r w:rsidRPr="008D49B9">
              <w:rPr>
                <w:b/>
              </w:rPr>
              <w:t>4.1. Tọa độ của vectơ và của điểm</w:t>
            </w:r>
          </w:p>
        </w:tc>
        <w:tc>
          <w:tcPr>
            <w:tcW w:w="5040" w:type="dxa"/>
            <w:shd w:val="clear" w:color="auto" w:fill="auto"/>
          </w:tcPr>
          <w:p w14:paraId="09EA7409" w14:textId="77777777" w:rsidR="00F34EB7" w:rsidRPr="008D49B9" w:rsidRDefault="00F34EB7" w:rsidP="00073209">
            <w:pPr>
              <w:rPr>
                <w:b/>
              </w:rPr>
            </w:pPr>
            <w:r w:rsidRPr="008D49B9">
              <w:rPr>
                <w:b/>
              </w:rPr>
              <w:t xml:space="preserve">Nhận biết : </w:t>
            </w:r>
          </w:p>
          <w:p w14:paraId="02723F36" w14:textId="77777777" w:rsidR="00F34EB7" w:rsidRPr="008D49B9" w:rsidRDefault="00F34EB7" w:rsidP="00073209">
            <w:pPr>
              <w:rPr>
                <w:bCs/>
              </w:rPr>
            </w:pPr>
            <w:r w:rsidRPr="008D49B9">
              <w:rPr>
                <w:b/>
              </w:rPr>
              <w:t>+</w:t>
            </w:r>
            <w:r w:rsidRPr="008D49B9">
              <w:rPr>
                <w:bCs/>
              </w:rPr>
              <w:t xml:space="preserve"> Chỉ ra được tọa độ của vec tơ và tọa độ của điểm thông qua định nghĩa, </w:t>
            </w:r>
          </w:p>
          <w:p w14:paraId="73EFA819" w14:textId="77777777" w:rsidR="00F34EB7" w:rsidRPr="008D49B9" w:rsidRDefault="00F34EB7" w:rsidP="00073209">
            <w:pPr>
              <w:rPr>
                <w:b/>
              </w:rPr>
            </w:pPr>
            <w:r w:rsidRPr="008D49B9">
              <w:rPr>
                <w:bCs/>
              </w:rPr>
              <w:t>+ Nhận ra được biểu thức tọa độ của các phép toán vec tơ: Tổng, hiệu, tích véc tơ với một số và tích vô hướng của hai véc tơ.</w:t>
            </w:r>
          </w:p>
          <w:p w14:paraId="4C10AABD" w14:textId="77777777" w:rsidR="00F34EB7" w:rsidRPr="008D49B9" w:rsidRDefault="00F34EB7" w:rsidP="00073209">
            <w:pPr>
              <w:rPr>
                <w:b/>
              </w:rPr>
            </w:pPr>
            <w:r w:rsidRPr="008D49B9">
              <w:rPr>
                <w:b/>
              </w:rPr>
              <w:t xml:space="preserve">Thông hiểu : </w:t>
            </w:r>
          </w:p>
          <w:p w14:paraId="3672F58B" w14:textId="77777777" w:rsidR="00F34EB7" w:rsidRPr="008D49B9" w:rsidRDefault="00F34EB7" w:rsidP="00073209">
            <w:pPr>
              <w:rPr>
                <w:bCs/>
              </w:rPr>
            </w:pPr>
            <w:r w:rsidRPr="008D49B9">
              <w:rPr>
                <w:b/>
              </w:rPr>
              <w:t xml:space="preserve">+ </w:t>
            </w:r>
            <w:r w:rsidRPr="008D49B9">
              <w:rPr>
                <w:bCs/>
              </w:rPr>
              <w:t>Tính được tọa độ của tổng, hiệu hai vec tơ, tích của vec tơ với một số, tính được tích vô hướng của hai vec tơ, độ dài của một vec tơ, góc giữa hai vec tơ.</w:t>
            </w:r>
          </w:p>
          <w:p w14:paraId="7342AA03" w14:textId="77777777" w:rsidR="00F34EB7" w:rsidRPr="008D49B9" w:rsidRDefault="00F34EB7" w:rsidP="00073209">
            <w:pPr>
              <w:rPr>
                <w:b/>
              </w:rPr>
            </w:pPr>
            <w:r w:rsidRPr="008D49B9">
              <w:rPr>
                <w:b/>
              </w:rPr>
              <w:t xml:space="preserve"> +  </w:t>
            </w:r>
            <w:r w:rsidRPr="008D49B9">
              <w:rPr>
                <w:bCs/>
              </w:rPr>
              <w:t>Tính được khoảng cách giữa hai điểm có tọa độ cho trước.</w:t>
            </w:r>
          </w:p>
          <w:p w14:paraId="5F813118" w14:textId="77777777" w:rsidR="00F34EB7" w:rsidRPr="008D49B9" w:rsidRDefault="00F34EB7" w:rsidP="00073209">
            <w:pPr>
              <w:rPr>
                <w:b/>
              </w:rPr>
            </w:pPr>
          </w:p>
        </w:tc>
        <w:tc>
          <w:tcPr>
            <w:tcW w:w="1350" w:type="dxa"/>
            <w:shd w:val="clear" w:color="auto" w:fill="auto"/>
          </w:tcPr>
          <w:p w14:paraId="7A45573B" w14:textId="77777777" w:rsidR="00F34EB7" w:rsidRPr="008D49B9" w:rsidRDefault="00F34EB7" w:rsidP="00073209">
            <w:pPr>
              <w:rPr>
                <w:bCs/>
                <w:sz w:val="28"/>
                <w:szCs w:val="28"/>
              </w:rPr>
            </w:pPr>
          </w:p>
          <w:p w14:paraId="513079C1" w14:textId="77777777" w:rsidR="00F34EB7" w:rsidRPr="008D49B9" w:rsidRDefault="00F34EB7" w:rsidP="00073209">
            <w:pPr>
              <w:rPr>
                <w:bCs/>
                <w:sz w:val="28"/>
                <w:szCs w:val="28"/>
              </w:rPr>
            </w:pPr>
            <w:r w:rsidRPr="008D49B9">
              <w:rPr>
                <w:bCs/>
                <w:sz w:val="28"/>
                <w:szCs w:val="28"/>
              </w:rPr>
              <w:t xml:space="preserve">      2</w:t>
            </w:r>
          </w:p>
          <w:p w14:paraId="4BBBBCC0" w14:textId="77777777" w:rsidR="00F34EB7" w:rsidRPr="008D49B9" w:rsidRDefault="00F34EB7" w:rsidP="00073209">
            <w:pPr>
              <w:rPr>
                <w:bCs/>
                <w:sz w:val="28"/>
                <w:szCs w:val="28"/>
              </w:rPr>
            </w:pPr>
          </w:p>
          <w:p w14:paraId="7C44F135" w14:textId="77777777" w:rsidR="00F34EB7" w:rsidRPr="008D49B9" w:rsidRDefault="00F34EB7" w:rsidP="00073209">
            <w:pPr>
              <w:rPr>
                <w:bCs/>
                <w:sz w:val="28"/>
                <w:szCs w:val="28"/>
              </w:rPr>
            </w:pPr>
          </w:p>
        </w:tc>
        <w:tc>
          <w:tcPr>
            <w:tcW w:w="1260" w:type="dxa"/>
            <w:shd w:val="clear" w:color="auto" w:fill="auto"/>
          </w:tcPr>
          <w:p w14:paraId="7BE667D3" w14:textId="77777777" w:rsidR="00F34EB7" w:rsidRPr="008D49B9" w:rsidRDefault="00F34EB7" w:rsidP="00073209">
            <w:pPr>
              <w:rPr>
                <w:bCs/>
                <w:sz w:val="28"/>
                <w:szCs w:val="28"/>
              </w:rPr>
            </w:pPr>
          </w:p>
          <w:p w14:paraId="512A074E" w14:textId="77777777" w:rsidR="00F34EB7" w:rsidRPr="008D49B9" w:rsidRDefault="00F34EB7" w:rsidP="00073209">
            <w:pPr>
              <w:rPr>
                <w:bCs/>
                <w:sz w:val="28"/>
                <w:szCs w:val="28"/>
              </w:rPr>
            </w:pPr>
            <w:r w:rsidRPr="008D49B9">
              <w:rPr>
                <w:bCs/>
                <w:sz w:val="28"/>
                <w:szCs w:val="28"/>
              </w:rPr>
              <w:t xml:space="preserve">     1</w:t>
            </w:r>
          </w:p>
          <w:p w14:paraId="54672CB4" w14:textId="77777777" w:rsidR="00F34EB7" w:rsidRPr="008D49B9" w:rsidRDefault="00F34EB7" w:rsidP="00073209">
            <w:pPr>
              <w:rPr>
                <w:bCs/>
                <w:sz w:val="28"/>
                <w:szCs w:val="28"/>
              </w:rPr>
            </w:pPr>
          </w:p>
          <w:p w14:paraId="152AC86A" w14:textId="77777777" w:rsidR="00F34EB7" w:rsidRPr="008D49B9" w:rsidRDefault="00F34EB7" w:rsidP="00073209">
            <w:pPr>
              <w:rPr>
                <w:bCs/>
                <w:sz w:val="28"/>
                <w:szCs w:val="28"/>
              </w:rPr>
            </w:pPr>
          </w:p>
        </w:tc>
        <w:tc>
          <w:tcPr>
            <w:tcW w:w="1260" w:type="dxa"/>
            <w:shd w:val="clear" w:color="auto" w:fill="auto"/>
          </w:tcPr>
          <w:p w14:paraId="255747E0" w14:textId="77777777" w:rsidR="00F34EB7" w:rsidRPr="008D49B9" w:rsidRDefault="00F34EB7" w:rsidP="00073209">
            <w:pPr>
              <w:rPr>
                <w:bCs/>
                <w:sz w:val="28"/>
                <w:szCs w:val="28"/>
              </w:rPr>
            </w:pPr>
          </w:p>
        </w:tc>
        <w:tc>
          <w:tcPr>
            <w:tcW w:w="1260" w:type="dxa"/>
            <w:tcBorders>
              <w:top w:val="single" w:sz="4" w:space="0" w:color="auto"/>
            </w:tcBorders>
            <w:shd w:val="clear" w:color="auto" w:fill="auto"/>
          </w:tcPr>
          <w:p w14:paraId="206D2D26" w14:textId="77777777" w:rsidR="00F34EB7" w:rsidRPr="008D49B9" w:rsidRDefault="00F34EB7" w:rsidP="00073209">
            <w:pPr>
              <w:rPr>
                <w:b/>
                <w:sz w:val="28"/>
                <w:szCs w:val="28"/>
              </w:rPr>
            </w:pPr>
            <w:r w:rsidRPr="008D49B9">
              <w:rPr>
                <w:b/>
                <w:sz w:val="28"/>
                <w:szCs w:val="28"/>
              </w:rPr>
              <w:t xml:space="preserve">   </w:t>
            </w:r>
          </w:p>
          <w:p w14:paraId="1769DD4E" w14:textId="77777777" w:rsidR="00F34EB7" w:rsidRPr="008D49B9" w:rsidRDefault="00F34EB7" w:rsidP="00073209">
            <w:pPr>
              <w:rPr>
                <w:b/>
                <w:sz w:val="28"/>
                <w:szCs w:val="28"/>
              </w:rPr>
            </w:pPr>
          </w:p>
          <w:p w14:paraId="535BAC49" w14:textId="77777777" w:rsidR="00F34EB7" w:rsidRPr="008D49B9" w:rsidRDefault="00F34EB7" w:rsidP="00073209">
            <w:pPr>
              <w:rPr>
                <w:b/>
                <w:sz w:val="28"/>
                <w:szCs w:val="28"/>
              </w:rPr>
            </w:pPr>
          </w:p>
          <w:p w14:paraId="7EED5A23" w14:textId="77777777" w:rsidR="00F34EB7" w:rsidRPr="008D49B9" w:rsidRDefault="00F34EB7" w:rsidP="00073209">
            <w:pPr>
              <w:rPr>
                <w:b/>
                <w:sz w:val="28"/>
                <w:szCs w:val="28"/>
              </w:rPr>
            </w:pPr>
            <w:r w:rsidRPr="008D49B9">
              <w:rPr>
                <w:b/>
                <w:sz w:val="28"/>
                <w:szCs w:val="28"/>
              </w:rPr>
              <w:t xml:space="preserve">  </w:t>
            </w:r>
          </w:p>
          <w:p w14:paraId="72A7E6F3" w14:textId="77777777" w:rsidR="00F34EB7" w:rsidRPr="008D49B9" w:rsidRDefault="00F34EB7" w:rsidP="00073209">
            <w:pPr>
              <w:rPr>
                <w:b/>
                <w:sz w:val="28"/>
                <w:szCs w:val="28"/>
              </w:rPr>
            </w:pPr>
          </w:p>
          <w:p w14:paraId="2E53EA65" w14:textId="77777777" w:rsidR="00F34EB7" w:rsidRPr="008D49B9" w:rsidRDefault="00F34EB7" w:rsidP="00073209">
            <w:pPr>
              <w:rPr>
                <w:b/>
                <w:sz w:val="28"/>
                <w:szCs w:val="28"/>
              </w:rPr>
            </w:pPr>
          </w:p>
          <w:p w14:paraId="6453F0BE" w14:textId="77777777" w:rsidR="00F34EB7" w:rsidRPr="008D49B9" w:rsidRDefault="00F34EB7" w:rsidP="00073209">
            <w:pPr>
              <w:rPr>
                <w:bCs/>
              </w:rPr>
            </w:pPr>
          </w:p>
        </w:tc>
        <w:tc>
          <w:tcPr>
            <w:tcW w:w="1350" w:type="dxa"/>
            <w:tcBorders>
              <w:top w:val="single" w:sz="4" w:space="0" w:color="auto"/>
            </w:tcBorders>
            <w:shd w:val="clear" w:color="auto" w:fill="auto"/>
          </w:tcPr>
          <w:p w14:paraId="034790E1" w14:textId="77777777" w:rsidR="00F34EB7" w:rsidRPr="008D49B9" w:rsidRDefault="00F34EB7" w:rsidP="00073209">
            <w:pPr>
              <w:rPr>
                <w:bCs/>
                <w:sz w:val="28"/>
                <w:szCs w:val="28"/>
              </w:rPr>
            </w:pPr>
          </w:p>
          <w:p w14:paraId="6B8DB1C5" w14:textId="77777777" w:rsidR="00F34EB7" w:rsidRPr="008D49B9" w:rsidRDefault="00F34EB7" w:rsidP="00073209">
            <w:pPr>
              <w:rPr>
                <w:bCs/>
                <w:sz w:val="28"/>
                <w:szCs w:val="28"/>
              </w:rPr>
            </w:pPr>
            <w:r w:rsidRPr="008D49B9">
              <w:rPr>
                <w:bCs/>
                <w:sz w:val="28"/>
                <w:szCs w:val="28"/>
              </w:rPr>
              <w:t>3</w:t>
            </w:r>
          </w:p>
        </w:tc>
      </w:tr>
      <w:tr w:rsidR="00F34EB7" w:rsidRPr="008D49B9" w14:paraId="5B43F8F4" w14:textId="77777777" w:rsidTr="00073209">
        <w:trPr>
          <w:trHeight w:val="2780"/>
        </w:trPr>
        <w:tc>
          <w:tcPr>
            <w:tcW w:w="540" w:type="dxa"/>
            <w:vMerge/>
            <w:shd w:val="clear" w:color="auto" w:fill="auto"/>
          </w:tcPr>
          <w:p w14:paraId="65B51EE9" w14:textId="77777777" w:rsidR="00F34EB7" w:rsidRPr="008D49B9" w:rsidRDefault="00F34EB7" w:rsidP="00073209">
            <w:pPr>
              <w:rPr>
                <w:b/>
                <w:sz w:val="28"/>
                <w:szCs w:val="28"/>
              </w:rPr>
            </w:pPr>
          </w:p>
        </w:tc>
        <w:tc>
          <w:tcPr>
            <w:tcW w:w="1440" w:type="dxa"/>
            <w:vMerge/>
            <w:shd w:val="clear" w:color="auto" w:fill="auto"/>
          </w:tcPr>
          <w:p w14:paraId="706FBA4A" w14:textId="77777777" w:rsidR="00F34EB7" w:rsidRPr="008D49B9" w:rsidRDefault="00F34EB7" w:rsidP="00073209">
            <w:pPr>
              <w:rPr>
                <w:b/>
                <w:sz w:val="28"/>
                <w:szCs w:val="28"/>
              </w:rPr>
            </w:pPr>
          </w:p>
        </w:tc>
        <w:tc>
          <w:tcPr>
            <w:tcW w:w="2160" w:type="dxa"/>
            <w:shd w:val="clear" w:color="auto" w:fill="auto"/>
          </w:tcPr>
          <w:p w14:paraId="094AAD6F" w14:textId="77777777" w:rsidR="00F34EB7" w:rsidRPr="008D49B9" w:rsidRDefault="00F34EB7" w:rsidP="00073209">
            <w:pPr>
              <w:rPr>
                <w:b/>
              </w:rPr>
            </w:pPr>
          </w:p>
          <w:p w14:paraId="10EC3B3E" w14:textId="77777777" w:rsidR="00F34EB7" w:rsidRPr="008D49B9" w:rsidRDefault="00F34EB7" w:rsidP="00073209">
            <w:pPr>
              <w:rPr>
                <w:b/>
              </w:rPr>
            </w:pPr>
          </w:p>
          <w:p w14:paraId="51A96AAD" w14:textId="77777777" w:rsidR="00F34EB7" w:rsidRPr="008D49B9" w:rsidRDefault="00F34EB7" w:rsidP="00073209">
            <w:pPr>
              <w:rPr>
                <w:b/>
                <w:sz w:val="28"/>
                <w:szCs w:val="28"/>
              </w:rPr>
            </w:pPr>
            <w:r w:rsidRPr="008D49B9">
              <w:rPr>
                <w:b/>
              </w:rPr>
              <w:t>4.2. Phương trình mặt cầu</w:t>
            </w:r>
          </w:p>
        </w:tc>
        <w:tc>
          <w:tcPr>
            <w:tcW w:w="5040" w:type="dxa"/>
            <w:shd w:val="clear" w:color="auto" w:fill="auto"/>
          </w:tcPr>
          <w:p w14:paraId="6B6E4EAE" w14:textId="77777777" w:rsidR="00F34EB7" w:rsidRPr="008D49B9" w:rsidRDefault="00F34EB7" w:rsidP="00073209">
            <w:pPr>
              <w:rPr>
                <w:b/>
              </w:rPr>
            </w:pPr>
            <w:r w:rsidRPr="008D49B9">
              <w:rPr>
                <w:b/>
              </w:rPr>
              <w:t xml:space="preserve">Nhận biết : </w:t>
            </w:r>
          </w:p>
          <w:p w14:paraId="01CD4F44" w14:textId="77777777" w:rsidR="00F34EB7" w:rsidRPr="008D49B9" w:rsidRDefault="00F34EB7" w:rsidP="00073209">
            <w:pPr>
              <w:rPr>
                <w:bCs/>
              </w:rPr>
            </w:pPr>
            <w:r w:rsidRPr="008D49B9">
              <w:rPr>
                <w:b/>
              </w:rPr>
              <w:t xml:space="preserve">+ </w:t>
            </w:r>
            <w:r w:rsidRPr="008D49B9">
              <w:rPr>
                <w:bCs/>
              </w:rPr>
              <w:t>Chỉ ra được tâm hoặc bán kính của  mặt cầu khi biết phương trình dạng:</w:t>
            </w:r>
          </w:p>
          <w:p w14:paraId="3C66A677" w14:textId="77777777" w:rsidR="00F34EB7" w:rsidRPr="008D49B9" w:rsidRDefault="00F34EB7" w:rsidP="00073209">
            <w:pPr>
              <w:rPr>
                <w:bCs/>
              </w:rPr>
            </w:pPr>
            <w:r w:rsidRPr="008D49B9">
              <w:rPr>
                <w:bCs/>
                <w:position w:val="-10"/>
              </w:rPr>
              <w:object w:dxaOrig="3040" w:dyaOrig="360" w14:anchorId="031384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18pt" o:ole="">
                  <v:imagedata r:id="rId7" o:title=""/>
                </v:shape>
                <o:OLEObject Type="Embed" ProgID="Equation.DSMT4" ShapeID="_x0000_i1025" DrawAspect="Content" ObjectID="_1676788981" r:id="rId8"/>
              </w:object>
            </w:r>
            <w:r w:rsidRPr="008D49B9">
              <w:rPr>
                <w:bCs/>
              </w:rPr>
              <w:t xml:space="preserve"> </w:t>
            </w:r>
          </w:p>
          <w:p w14:paraId="490CF701" w14:textId="77777777" w:rsidR="00F34EB7" w:rsidRPr="008D49B9" w:rsidRDefault="00F34EB7" w:rsidP="00073209">
            <w:pPr>
              <w:rPr>
                <w:bCs/>
              </w:rPr>
            </w:pPr>
            <w:r w:rsidRPr="008D49B9">
              <w:rPr>
                <w:bCs/>
              </w:rPr>
              <w:t xml:space="preserve">+ Nhận ra được phương trình mặt cầu cho dưới dạng: </w:t>
            </w:r>
            <w:r w:rsidRPr="008D49B9">
              <w:rPr>
                <w:bCs/>
                <w:position w:val="-10"/>
              </w:rPr>
              <w:object w:dxaOrig="3040" w:dyaOrig="360" w14:anchorId="1ED2C025">
                <v:shape id="_x0000_i1026" type="#_x0000_t75" style="width:152.25pt;height:18pt" o:ole="">
                  <v:imagedata r:id="rId7" o:title=""/>
                </v:shape>
                <o:OLEObject Type="Embed" ProgID="Equation.DSMT4" ShapeID="_x0000_i1026" DrawAspect="Content" ObjectID="_1676788982" r:id="rId9"/>
              </w:object>
            </w:r>
            <w:r w:rsidRPr="008D49B9">
              <w:rPr>
                <w:bCs/>
              </w:rPr>
              <w:t xml:space="preserve"> khi biết tâm và bán kính </w:t>
            </w:r>
          </w:p>
          <w:p w14:paraId="116CAEB1" w14:textId="77777777" w:rsidR="00F34EB7" w:rsidRPr="008D49B9" w:rsidRDefault="00F34EB7" w:rsidP="00073209">
            <w:pPr>
              <w:rPr>
                <w:b/>
              </w:rPr>
            </w:pPr>
            <w:r w:rsidRPr="008D49B9">
              <w:rPr>
                <w:b/>
              </w:rPr>
              <w:t xml:space="preserve">Thông hiểu : </w:t>
            </w:r>
          </w:p>
          <w:p w14:paraId="1176812A" w14:textId="77777777" w:rsidR="00F34EB7" w:rsidRPr="008D49B9" w:rsidRDefault="00F34EB7" w:rsidP="00073209">
            <w:pPr>
              <w:rPr>
                <w:bCs/>
              </w:rPr>
            </w:pPr>
            <w:r w:rsidRPr="008D49B9">
              <w:rPr>
                <w:bCs/>
              </w:rPr>
              <w:t xml:space="preserve">+ Xác định được tọa độ tâm và tìm được </w:t>
            </w:r>
            <w:r w:rsidRPr="008D49B9">
              <w:rPr>
                <w:bCs/>
                <w:strike/>
              </w:rPr>
              <w:t>độ dài</w:t>
            </w:r>
            <w:r w:rsidRPr="008D49B9">
              <w:rPr>
                <w:bCs/>
              </w:rPr>
              <w:t xml:space="preserve"> bán kính mặt cầu  có phương trình dạng khai triển cho trước.</w:t>
            </w:r>
          </w:p>
          <w:p w14:paraId="0A45D8F7" w14:textId="77777777" w:rsidR="00F34EB7" w:rsidRPr="008D49B9" w:rsidRDefault="00F34EB7" w:rsidP="00073209">
            <w:pPr>
              <w:rPr>
                <w:bCs/>
              </w:rPr>
            </w:pPr>
            <w:r w:rsidRPr="008D49B9">
              <w:rPr>
                <w:bCs/>
              </w:rPr>
              <w:t xml:space="preserve">+  Xác định được phương trình mặt cầu trong một số trường hợp đơn giản như: </w:t>
            </w:r>
          </w:p>
          <w:p w14:paraId="34A131C1" w14:textId="77777777" w:rsidR="00F34EB7" w:rsidRPr="008D49B9" w:rsidRDefault="00F34EB7" w:rsidP="00073209">
            <w:pPr>
              <w:numPr>
                <w:ilvl w:val="0"/>
                <w:numId w:val="2"/>
              </w:numPr>
              <w:rPr>
                <w:bCs/>
              </w:rPr>
            </w:pPr>
            <w:r w:rsidRPr="008D49B9">
              <w:rPr>
                <w:bCs/>
              </w:rPr>
              <w:t>Biết đường kính AB</w:t>
            </w:r>
          </w:p>
          <w:p w14:paraId="26FE9188" w14:textId="77777777" w:rsidR="00F34EB7" w:rsidRPr="008D49B9" w:rsidRDefault="00F34EB7" w:rsidP="00073209">
            <w:pPr>
              <w:numPr>
                <w:ilvl w:val="0"/>
                <w:numId w:val="2"/>
              </w:numPr>
              <w:rPr>
                <w:b/>
              </w:rPr>
            </w:pPr>
            <w:r w:rsidRPr="008D49B9">
              <w:rPr>
                <w:bCs/>
              </w:rPr>
              <w:t>Biết tâm và 1 điểm thuộc mặt cầu</w:t>
            </w:r>
            <w:r w:rsidRPr="008D49B9">
              <w:rPr>
                <w:b/>
              </w:rPr>
              <w:t xml:space="preserve"> </w:t>
            </w:r>
          </w:p>
        </w:tc>
        <w:tc>
          <w:tcPr>
            <w:tcW w:w="1350" w:type="dxa"/>
            <w:shd w:val="clear" w:color="auto" w:fill="auto"/>
          </w:tcPr>
          <w:p w14:paraId="0F21CEC6" w14:textId="77777777" w:rsidR="00F34EB7" w:rsidRPr="008D49B9" w:rsidRDefault="00F34EB7" w:rsidP="00073209">
            <w:pPr>
              <w:rPr>
                <w:bCs/>
                <w:sz w:val="28"/>
                <w:szCs w:val="28"/>
              </w:rPr>
            </w:pPr>
          </w:p>
          <w:p w14:paraId="1F063688" w14:textId="77777777" w:rsidR="00F34EB7" w:rsidRPr="008D49B9" w:rsidRDefault="00F34EB7" w:rsidP="00073209">
            <w:pPr>
              <w:rPr>
                <w:bCs/>
                <w:sz w:val="28"/>
                <w:szCs w:val="28"/>
              </w:rPr>
            </w:pPr>
          </w:p>
          <w:p w14:paraId="4C66C683" w14:textId="77777777" w:rsidR="00F34EB7" w:rsidRPr="008D49B9" w:rsidRDefault="00F34EB7" w:rsidP="00073209">
            <w:pPr>
              <w:rPr>
                <w:bCs/>
                <w:sz w:val="28"/>
                <w:szCs w:val="28"/>
              </w:rPr>
            </w:pPr>
            <w:r w:rsidRPr="008D49B9">
              <w:rPr>
                <w:bCs/>
                <w:sz w:val="28"/>
                <w:szCs w:val="28"/>
              </w:rPr>
              <w:t xml:space="preserve">    1</w:t>
            </w:r>
          </w:p>
        </w:tc>
        <w:tc>
          <w:tcPr>
            <w:tcW w:w="1260" w:type="dxa"/>
            <w:shd w:val="clear" w:color="auto" w:fill="auto"/>
          </w:tcPr>
          <w:p w14:paraId="1DDA77E4" w14:textId="77777777" w:rsidR="00F34EB7" w:rsidRPr="008D49B9" w:rsidRDefault="00F34EB7" w:rsidP="00073209">
            <w:pPr>
              <w:rPr>
                <w:bCs/>
                <w:sz w:val="28"/>
                <w:szCs w:val="28"/>
              </w:rPr>
            </w:pPr>
          </w:p>
          <w:p w14:paraId="613639AC" w14:textId="77777777" w:rsidR="00F34EB7" w:rsidRPr="008D49B9" w:rsidRDefault="00F34EB7" w:rsidP="00073209">
            <w:pPr>
              <w:rPr>
                <w:bCs/>
                <w:sz w:val="28"/>
                <w:szCs w:val="28"/>
              </w:rPr>
            </w:pPr>
          </w:p>
          <w:p w14:paraId="784F5F23" w14:textId="77777777" w:rsidR="00F34EB7" w:rsidRPr="008D49B9" w:rsidRDefault="00F34EB7" w:rsidP="00073209">
            <w:pPr>
              <w:rPr>
                <w:bCs/>
                <w:sz w:val="28"/>
                <w:szCs w:val="28"/>
              </w:rPr>
            </w:pPr>
            <w:r w:rsidRPr="008D49B9">
              <w:rPr>
                <w:bCs/>
                <w:sz w:val="28"/>
                <w:szCs w:val="28"/>
              </w:rPr>
              <w:t>1</w:t>
            </w:r>
          </w:p>
        </w:tc>
        <w:tc>
          <w:tcPr>
            <w:tcW w:w="1260" w:type="dxa"/>
            <w:shd w:val="clear" w:color="auto" w:fill="auto"/>
          </w:tcPr>
          <w:p w14:paraId="1801B1E3" w14:textId="77777777" w:rsidR="00F34EB7" w:rsidRPr="008D49B9" w:rsidRDefault="00F34EB7" w:rsidP="00073209">
            <w:pPr>
              <w:rPr>
                <w:bCs/>
                <w:sz w:val="28"/>
                <w:szCs w:val="28"/>
              </w:rPr>
            </w:pPr>
          </w:p>
        </w:tc>
        <w:tc>
          <w:tcPr>
            <w:tcW w:w="1260" w:type="dxa"/>
            <w:shd w:val="clear" w:color="auto" w:fill="auto"/>
          </w:tcPr>
          <w:p w14:paraId="141201CC" w14:textId="77777777" w:rsidR="00F34EB7" w:rsidRPr="008D49B9" w:rsidRDefault="00F34EB7" w:rsidP="00073209">
            <w:pPr>
              <w:rPr>
                <w:b/>
                <w:sz w:val="28"/>
                <w:szCs w:val="28"/>
              </w:rPr>
            </w:pPr>
          </w:p>
        </w:tc>
        <w:tc>
          <w:tcPr>
            <w:tcW w:w="1350" w:type="dxa"/>
            <w:shd w:val="clear" w:color="auto" w:fill="auto"/>
          </w:tcPr>
          <w:p w14:paraId="11DBA8A8" w14:textId="77777777" w:rsidR="00F34EB7" w:rsidRPr="008D49B9" w:rsidRDefault="00F34EB7" w:rsidP="00073209">
            <w:pPr>
              <w:rPr>
                <w:b/>
                <w:sz w:val="28"/>
                <w:szCs w:val="28"/>
              </w:rPr>
            </w:pPr>
          </w:p>
          <w:p w14:paraId="32E1FBB1" w14:textId="77777777" w:rsidR="00F34EB7" w:rsidRPr="008D49B9" w:rsidRDefault="00F34EB7" w:rsidP="00073209">
            <w:pPr>
              <w:rPr>
                <w:b/>
                <w:sz w:val="28"/>
                <w:szCs w:val="28"/>
              </w:rPr>
            </w:pPr>
          </w:p>
          <w:p w14:paraId="228173CB" w14:textId="77777777" w:rsidR="00F34EB7" w:rsidRPr="008D49B9" w:rsidRDefault="00F34EB7" w:rsidP="00073209">
            <w:pPr>
              <w:rPr>
                <w:bCs/>
              </w:rPr>
            </w:pPr>
            <w:r w:rsidRPr="008D49B9">
              <w:rPr>
                <w:bCs/>
              </w:rPr>
              <w:t>2</w:t>
            </w:r>
          </w:p>
        </w:tc>
      </w:tr>
      <w:tr w:rsidR="00F34EB7" w:rsidRPr="008D49B9" w14:paraId="62A9D5AE" w14:textId="77777777" w:rsidTr="00073209">
        <w:trPr>
          <w:trHeight w:val="5244"/>
        </w:trPr>
        <w:tc>
          <w:tcPr>
            <w:tcW w:w="540" w:type="dxa"/>
            <w:shd w:val="clear" w:color="auto" w:fill="auto"/>
          </w:tcPr>
          <w:p w14:paraId="59B28A0C" w14:textId="77777777" w:rsidR="00F34EB7" w:rsidRPr="008D49B9" w:rsidRDefault="00F34EB7" w:rsidP="00073209">
            <w:pPr>
              <w:rPr>
                <w:b/>
                <w:sz w:val="28"/>
                <w:szCs w:val="28"/>
              </w:rPr>
            </w:pPr>
          </w:p>
          <w:p w14:paraId="3166CD4B" w14:textId="77777777" w:rsidR="00F34EB7" w:rsidRPr="008D49B9" w:rsidRDefault="00F34EB7" w:rsidP="00073209">
            <w:pPr>
              <w:rPr>
                <w:b/>
                <w:sz w:val="28"/>
                <w:szCs w:val="28"/>
              </w:rPr>
            </w:pPr>
          </w:p>
          <w:p w14:paraId="4FDE9568" w14:textId="77777777" w:rsidR="00F34EB7" w:rsidRPr="008D49B9" w:rsidRDefault="00F34EB7" w:rsidP="00073209">
            <w:pPr>
              <w:rPr>
                <w:b/>
                <w:sz w:val="28"/>
                <w:szCs w:val="28"/>
              </w:rPr>
            </w:pPr>
          </w:p>
          <w:p w14:paraId="2916847C" w14:textId="77777777" w:rsidR="00F34EB7" w:rsidRPr="008D49B9" w:rsidRDefault="00F34EB7" w:rsidP="00073209">
            <w:pPr>
              <w:rPr>
                <w:b/>
                <w:sz w:val="28"/>
                <w:szCs w:val="28"/>
              </w:rPr>
            </w:pPr>
          </w:p>
          <w:p w14:paraId="5FE54A62" w14:textId="77777777" w:rsidR="00F34EB7" w:rsidRPr="008D49B9" w:rsidRDefault="00F34EB7" w:rsidP="00073209">
            <w:pPr>
              <w:rPr>
                <w:b/>
                <w:sz w:val="28"/>
                <w:szCs w:val="28"/>
              </w:rPr>
            </w:pPr>
          </w:p>
          <w:p w14:paraId="7A637A6C" w14:textId="77777777" w:rsidR="00F34EB7" w:rsidRPr="008D49B9" w:rsidRDefault="00F34EB7" w:rsidP="00073209">
            <w:pPr>
              <w:rPr>
                <w:b/>
                <w:sz w:val="28"/>
                <w:szCs w:val="28"/>
              </w:rPr>
            </w:pPr>
          </w:p>
          <w:p w14:paraId="555C85DB" w14:textId="77777777" w:rsidR="00F34EB7" w:rsidRPr="008D49B9" w:rsidRDefault="00F34EB7" w:rsidP="00073209">
            <w:pPr>
              <w:rPr>
                <w:b/>
                <w:sz w:val="28"/>
                <w:szCs w:val="28"/>
              </w:rPr>
            </w:pPr>
          </w:p>
          <w:p w14:paraId="59880FE1" w14:textId="77777777" w:rsidR="00F34EB7" w:rsidRPr="008D49B9" w:rsidRDefault="00F34EB7" w:rsidP="00073209">
            <w:pPr>
              <w:rPr>
                <w:b/>
                <w:sz w:val="28"/>
                <w:szCs w:val="28"/>
              </w:rPr>
            </w:pPr>
            <w:r w:rsidRPr="008D49B9">
              <w:rPr>
                <w:b/>
                <w:sz w:val="28"/>
                <w:szCs w:val="28"/>
              </w:rPr>
              <w:t>5</w:t>
            </w:r>
          </w:p>
        </w:tc>
        <w:tc>
          <w:tcPr>
            <w:tcW w:w="1440" w:type="dxa"/>
            <w:shd w:val="clear" w:color="auto" w:fill="auto"/>
          </w:tcPr>
          <w:p w14:paraId="53D6051A" w14:textId="77777777" w:rsidR="00F34EB7" w:rsidRPr="008D49B9" w:rsidRDefault="00F34EB7" w:rsidP="00073209">
            <w:pPr>
              <w:rPr>
                <w:b/>
              </w:rPr>
            </w:pPr>
          </w:p>
          <w:p w14:paraId="548E9288" w14:textId="77777777" w:rsidR="00F34EB7" w:rsidRPr="008D49B9" w:rsidRDefault="00F34EB7" w:rsidP="00073209">
            <w:pPr>
              <w:rPr>
                <w:b/>
              </w:rPr>
            </w:pPr>
          </w:p>
          <w:p w14:paraId="7C984E4F" w14:textId="77777777" w:rsidR="00F34EB7" w:rsidRPr="008D49B9" w:rsidRDefault="00F34EB7" w:rsidP="00073209">
            <w:pPr>
              <w:rPr>
                <w:b/>
              </w:rPr>
            </w:pPr>
          </w:p>
          <w:p w14:paraId="7A0123E8" w14:textId="77777777" w:rsidR="00F34EB7" w:rsidRPr="008D49B9" w:rsidRDefault="00F34EB7" w:rsidP="00073209">
            <w:pPr>
              <w:rPr>
                <w:b/>
              </w:rPr>
            </w:pPr>
          </w:p>
          <w:p w14:paraId="18CB7B30" w14:textId="77777777" w:rsidR="00F34EB7" w:rsidRPr="008D49B9" w:rsidRDefault="00F34EB7" w:rsidP="00073209">
            <w:pPr>
              <w:rPr>
                <w:b/>
              </w:rPr>
            </w:pPr>
          </w:p>
          <w:p w14:paraId="5141964F" w14:textId="77777777" w:rsidR="00F34EB7" w:rsidRPr="008D49B9" w:rsidRDefault="00F34EB7" w:rsidP="00073209">
            <w:pPr>
              <w:rPr>
                <w:b/>
              </w:rPr>
            </w:pPr>
          </w:p>
          <w:p w14:paraId="5C30458A" w14:textId="77777777" w:rsidR="00F34EB7" w:rsidRPr="008D49B9" w:rsidRDefault="00F34EB7" w:rsidP="00073209">
            <w:pPr>
              <w:rPr>
                <w:b/>
              </w:rPr>
            </w:pPr>
            <w:r w:rsidRPr="008D49B9">
              <w:rPr>
                <w:b/>
              </w:rPr>
              <w:t>Phương trình mặt phẳng</w:t>
            </w:r>
          </w:p>
        </w:tc>
        <w:tc>
          <w:tcPr>
            <w:tcW w:w="2160" w:type="dxa"/>
            <w:shd w:val="clear" w:color="auto" w:fill="auto"/>
          </w:tcPr>
          <w:p w14:paraId="42E8AE1A" w14:textId="77777777" w:rsidR="00F34EB7" w:rsidRPr="008D49B9" w:rsidRDefault="00F34EB7" w:rsidP="00073209">
            <w:pPr>
              <w:rPr>
                <w:bCs/>
              </w:rPr>
            </w:pPr>
          </w:p>
          <w:p w14:paraId="736BF5A8" w14:textId="77777777" w:rsidR="00F34EB7" w:rsidRPr="008D49B9" w:rsidRDefault="00F34EB7" w:rsidP="00073209">
            <w:pPr>
              <w:rPr>
                <w:bCs/>
              </w:rPr>
            </w:pPr>
          </w:p>
          <w:p w14:paraId="0FBC228C" w14:textId="77777777" w:rsidR="00F34EB7" w:rsidRPr="008D49B9" w:rsidRDefault="00F34EB7" w:rsidP="00073209">
            <w:pPr>
              <w:rPr>
                <w:bCs/>
              </w:rPr>
            </w:pPr>
          </w:p>
          <w:p w14:paraId="3F8619B8" w14:textId="77777777" w:rsidR="00F34EB7" w:rsidRPr="008D49B9" w:rsidRDefault="00F34EB7" w:rsidP="00073209">
            <w:pPr>
              <w:rPr>
                <w:bCs/>
              </w:rPr>
            </w:pPr>
          </w:p>
          <w:p w14:paraId="16957EEA" w14:textId="77777777" w:rsidR="00F34EB7" w:rsidRPr="008D49B9" w:rsidRDefault="00F34EB7" w:rsidP="00073209">
            <w:pPr>
              <w:rPr>
                <w:bCs/>
              </w:rPr>
            </w:pPr>
          </w:p>
          <w:p w14:paraId="00328D09" w14:textId="77777777" w:rsidR="00F34EB7" w:rsidRPr="008D49B9" w:rsidRDefault="00F34EB7" w:rsidP="00073209">
            <w:pPr>
              <w:rPr>
                <w:bCs/>
              </w:rPr>
            </w:pPr>
          </w:p>
          <w:p w14:paraId="2E594453" w14:textId="77777777" w:rsidR="00F34EB7" w:rsidRPr="008D49B9" w:rsidRDefault="00F34EB7" w:rsidP="00073209">
            <w:pPr>
              <w:rPr>
                <w:bCs/>
              </w:rPr>
            </w:pPr>
          </w:p>
          <w:p w14:paraId="319EE485" w14:textId="77777777" w:rsidR="00F34EB7" w:rsidRPr="008D49B9" w:rsidRDefault="00F34EB7" w:rsidP="00073209">
            <w:pPr>
              <w:rPr>
                <w:b/>
              </w:rPr>
            </w:pPr>
            <w:r w:rsidRPr="008D49B9">
              <w:rPr>
                <w:b/>
              </w:rPr>
              <w:t>Phương trình mặt phẳng</w:t>
            </w:r>
          </w:p>
        </w:tc>
        <w:tc>
          <w:tcPr>
            <w:tcW w:w="5040" w:type="dxa"/>
            <w:shd w:val="clear" w:color="auto" w:fill="auto"/>
          </w:tcPr>
          <w:p w14:paraId="37B1854E" w14:textId="77777777" w:rsidR="00F34EB7" w:rsidRPr="008D49B9" w:rsidRDefault="00F34EB7" w:rsidP="00073209">
            <w:pPr>
              <w:rPr>
                <w:b/>
              </w:rPr>
            </w:pPr>
            <w:r w:rsidRPr="008D49B9">
              <w:rPr>
                <w:b/>
              </w:rPr>
              <w:t>-Nhận biết:</w:t>
            </w:r>
          </w:p>
          <w:p w14:paraId="3053C3A6" w14:textId="77777777" w:rsidR="00F34EB7" w:rsidRPr="008D49B9" w:rsidRDefault="00F34EB7" w:rsidP="00073209">
            <w:pPr>
              <w:rPr>
                <w:bCs/>
              </w:rPr>
            </w:pPr>
            <w:r w:rsidRPr="008D49B9">
              <w:rPr>
                <w:b/>
              </w:rPr>
              <w:t xml:space="preserve">+ </w:t>
            </w:r>
            <w:r w:rsidRPr="008D49B9">
              <w:rPr>
                <w:bCs/>
              </w:rPr>
              <w:t>Biết khái niệm véc tơ pháp tuyến của mặt phẳng, xác định được vec tơ pháp tuyến của mặt phẳng khi biết phương trình của mặt phẳng đó ;  biết dạng phương trình mặt phẳng. nhận biết được điểm thuộc mặt phẳng</w:t>
            </w:r>
          </w:p>
          <w:p w14:paraId="188587A1" w14:textId="77777777" w:rsidR="00F34EB7" w:rsidRPr="008D49B9" w:rsidRDefault="00F34EB7" w:rsidP="00073209">
            <w:pPr>
              <w:rPr>
                <w:bCs/>
              </w:rPr>
            </w:pPr>
            <w:r w:rsidRPr="008D49B9">
              <w:rPr>
                <w:bCs/>
              </w:rPr>
              <w:t>+Biết điều kiện hai mặt phẳng song song, cắt nhau, vuông góc</w:t>
            </w:r>
          </w:p>
          <w:p w14:paraId="55B0FA89" w14:textId="77777777" w:rsidR="00F34EB7" w:rsidRPr="008D49B9" w:rsidRDefault="00F34EB7" w:rsidP="00073209">
            <w:pPr>
              <w:rPr>
                <w:bCs/>
              </w:rPr>
            </w:pPr>
            <w:r w:rsidRPr="008D49B9">
              <w:rPr>
                <w:bCs/>
              </w:rPr>
              <w:t>+Biết công thức khoảng cách từ một điểm đến một mặt phẳng</w:t>
            </w:r>
          </w:p>
          <w:p w14:paraId="01884BD1" w14:textId="77777777" w:rsidR="00F34EB7" w:rsidRPr="008D49B9" w:rsidRDefault="00F34EB7" w:rsidP="00073209">
            <w:pPr>
              <w:rPr>
                <w:b/>
              </w:rPr>
            </w:pPr>
            <w:r w:rsidRPr="008D49B9">
              <w:rPr>
                <w:b/>
              </w:rPr>
              <w:t>-Thông hiểu:</w:t>
            </w:r>
          </w:p>
          <w:p w14:paraId="64D12F92" w14:textId="77777777" w:rsidR="00F34EB7" w:rsidRPr="008D49B9" w:rsidRDefault="00F34EB7" w:rsidP="00073209">
            <w:pPr>
              <w:rPr>
                <w:bCs/>
              </w:rPr>
            </w:pPr>
            <w:r w:rsidRPr="008D49B9">
              <w:rPr>
                <w:bCs/>
              </w:rPr>
              <w:t>+Xác định được véc tơ pháp tuyến của mặt phẳng khi biết hai véc tơ không cùng phương có giá song song hoặc trùng với mặt phẳng đó.</w:t>
            </w:r>
          </w:p>
          <w:p w14:paraId="481AD90B" w14:textId="77777777" w:rsidR="00F34EB7" w:rsidRPr="008D49B9" w:rsidRDefault="00F34EB7" w:rsidP="00073209">
            <w:pPr>
              <w:rPr>
                <w:bCs/>
              </w:rPr>
            </w:pPr>
            <w:r w:rsidRPr="008D49B9">
              <w:rPr>
                <w:bCs/>
              </w:rPr>
              <w:t>+ Tìm được phương trình mặt phẳng trong một số trường hợp đơn giản.</w:t>
            </w:r>
          </w:p>
          <w:p w14:paraId="49055A9B" w14:textId="77777777" w:rsidR="00F34EB7" w:rsidRPr="008D49B9" w:rsidRDefault="00F34EB7" w:rsidP="00073209">
            <w:pPr>
              <w:rPr>
                <w:bCs/>
              </w:rPr>
            </w:pPr>
            <w:r w:rsidRPr="008D49B9">
              <w:rPr>
                <w:bCs/>
              </w:rPr>
              <w:t>+Tính khoảng cách từ một điểm đến một mặt phẳng</w:t>
            </w:r>
          </w:p>
          <w:p w14:paraId="6D71BD74" w14:textId="77777777" w:rsidR="00F34EB7" w:rsidRPr="008D49B9" w:rsidRDefault="00F34EB7" w:rsidP="00073209">
            <w:pPr>
              <w:rPr>
                <w:b/>
              </w:rPr>
            </w:pPr>
          </w:p>
        </w:tc>
        <w:tc>
          <w:tcPr>
            <w:tcW w:w="1350" w:type="dxa"/>
            <w:shd w:val="clear" w:color="auto" w:fill="auto"/>
          </w:tcPr>
          <w:p w14:paraId="3F7E007B" w14:textId="77777777" w:rsidR="00F34EB7" w:rsidRPr="008D49B9" w:rsidRDefault="00F34EB7" w:rsidP="00073209">
            <w:pPr>
              <w:rPr>
                <w:bCs/>
                <w:sz w:val="28"/>
                <w:szCs w:val="28"/>
              </w:rPr>
            </w:pPr>
          </w:p>
          <w:p w14:paraId="5FE5338B" w14:textId="77777777" w:rsidR="00F34EB7" w:rsidRPr="008D49B9" w:rsidRDefault="00F34EB7" w:rsidP="00073209">
            <w:pPr>
              <w:rPr>
                <w:bCs/>
                <w:sz w:val="28"/>
                <w:szCs w:val="28"/>
              </w:rPr>
            </w:pPr>
            <w:r w:rsidRPr="008D49B9">
              <w:rPr>
                <w:bCs/>
                <w:sz w:val="28"/>
                <w:szCs w:val="28"/>
              </w:rPr>
              <w:t>3</w:t>
            </w:r>
          </w:p>
          <w:p w14:paraId="76F7328F" w14:textId="77777777" w:rsidR="00F34EB7" w:rsidRPr="008D49B9" w:rsidRDefault="00F34EB7" w:rsidP="00073209">
            <w:pPr>
              <w:rPr>
                <w:bCs/>
                <w:sz w:val="28"/>
                <w:szCs w:val="28"/>
              </w:rPr>
            </w:pPr>
          </w:p>
          <w:p w14:paraId="045B9AB4" w14:textId="77777777" w:rsidR="00F34EB7" w:rsidRPr="008D49B9" w:rsidRDefault="00F34EB7" w:rsidP="00073209">
            <w:pPr>
              <w:rPr>
                <w:bCs/>
                <w:sz w:val="28"/>
                <w:szCs w:val="28"/>
              </w:rPr>
            </w:pPr>
          </w:p>
        </w:tc>
        <w:tc>
          <w:tcPr>
            <w:tcW w:w="1260" w:type="dxa"/>
            <w:shd w:val="clear" w:color="auto" w:fill="auto"/>
          </w:tcPr>
          <w:p w14:paraId="494A9D84" w14:textId="77777777" w:rsidR="00F34EB7" w:rsidRPr="008D49B9" w:rsidRDefault="00F34EB7" w:rsidP="00073209">
            <w:pPr>
              <w:rPr>
                <w:bCs/>
                <w:sz w:val="28"/>
                <w:szCs w:val="28"/>
              </w:rPr>
            </w:pPr>
          </w:p>
          <w:p w14:paraId="4E89BEA6" w14:textId="77777777" w:rsidR="00F34EB7" w:rsidRPr="008D49B9" w:rsidRDefault="00F34EB7" w:rsidP="00073209">
            <w:pPr>
              <w:rPr>
                <w:bCs/>
                <w:sz w:val="28"/>
                <w:szCs w:val="28"/>
              </w:rPr>
            </w:pPr>
            <w:r w:rsidRPr="008D49B9">
              <w:rPr>
                <w:bCs/>
                <w:sz w:val="28"/>
                <w:szCs w:val="28"/>
              </w:rPr>
              <w:t>2</w:t>
            </w:r>
          </w:p>
          <w:p w14:paraId="1563BD26" w14:textId="77777777" w:rsidR="00F34EB7" w:rsidRPr="008D49B9" w:rsidRDefault="00F34EB7" w:rsidP="00073209">
            <w:pPr>
              <w:rPr>
                <w:bCs/>
                <w:sz w:val="28"/>
                <w:szCs w:val="28"/>
              </w:rPr>
            </w:pPr>
          </w:p>
          <w:p w14:paraId="2E5C224A" w14:textId="77777777" w:rsidR="00F34EB7" w:rsidRPr="008D49B9" w:rsidRDefault="00F34EB7" w:rsidP="00073209">
            <w:pPr>
              <w:rPr>
                <w:bCs/>
              </w:rPr>
            </w:pPr>
          </w:p>
        </w:tc>
        <w:tc>
          <w:tcPr>
            <w:tcW w:w="1260" w:type="dxa"/>
            <w:shd w:val="clear" w:color="auto" w:fill="auto"/>
          </w:tcPr>
          <w:p w14:paraId="1F9C2F4D" w14:textId="77777777" w:rsidR="00F34EB7" w:rsidRPr="008D49B9" w:rsidRDefault="00F34EB7" w:rsidP="00073209">
            <w:pPr>
              <w:rPr>
                <w:bCs/>
                <w:sz w:val="28"/>
                <w:szCs w:val="28"/>
              </w:rPr>
            </w:pPr>
          </w:p>
        </w:tc>
        <w:tc>
          <w:tcPr>
            <w:tcW w:w="1260" w:type="dxa"/>
            <w:shd w:val="clear" w:color="auto" w:fill="auto"/>
          </w:tcPr>
          <w:p w14:paraId="45CF5C36" w14:textId="77777777" w:rsidR="00F34EB7" w:rsidRPr="008D49B9" w:rsidRDefault="00F34EB7" w:rsidP="00073209">
            <w:pPr>
              <w:rPr>
                <w:bCs/>
                <w:sz w:val="28"/>
                <w:szCs w:val="28"/>
              </w:rPr>
            </w:pPr>
          </w:p>
        </w:tc>
        <w:tc>
          <w:tcPr>
            <w:tcW w:w="1350" w:type="dxa"/>
            <w:shd w:val="clear" w:color="auto" w:fill="auto"/>
          </w:tcPr>
          <w:p w14:paraId="3F116925" w14:textId="77777777" w:rsidR="00F34EB7" w:rsidRPr="008D49B9" w:rsidRDefault="00F34EB7" w:rsidP="00073209">
            <w:pPr>
              <w:rPr>
                <w:bCs/>
                <w:sz w:val="28"/>
                <w:szCs w:val="28"/>
              </w:rPr>
            </w:pPr>
          </w:p>
          <w:p w14:paraId="19FB8F01" w14:textId="77777777" w:rsidR="00F34EB7" w:rsidRPr="008D49B9" w:rsidRDefault="00F34EB7" w:rsidP="00073209">
            <w:pPr>
              <w:rPr>
                <w:bCs/>
                <w:sz w:val="28"/>
                <w:szCs w:val="28"/>
              </w:rPr>
            </w:pPr>
            <w:r w:rsidRPr="008D49B9">
              <w:rPr>
                <w:bCs/>
                <w:sz w:val="28"/>
                <w:szCs w:val="28"/>
              </w:rPr>
              <w:t>5</w:t>
            </w:r>
          </w:p>
        </w:tc>
      </w:tr>
    </w:tbl>
    <w:p w14:paraId="28775685" w14:textId="77777777" w:rsidR="00F34EB7" w:rsidRPr="008D49B9" w:rsidRDefault="00F34EB7" w:rsidP="00F34EB7">
      <w:pPr>
        <w:rPr>
          <w:b/>
          <w:sz w:val="28"/>
          <w:szCs w:val="28"/>
        </w:rPr>
      </w:pPr>
    </w:p>
    <w:p w14:paraId="053EEBC9" w14:textId="77777777" w:rsidR="00F34EB7" w:rsidRPr="008D49B9" w:rsidRDefault="00F34EB7" w:rsidP="00F34EB7">
      <w:pPr>
        <w:rPr>
          <w:b/>
          <w:sz w:val="28"/>
          <w:szCs w:val="28"/>
        </w:rPr>
      </w:pPr>
      <w:r w:rsidRPr="008D49B9">
        <w:rPr>
          <w:b/>
          <w:sz w:val="28"/>
          <w:szCs w:val="28"/>
        </w:rPr>
        <w:t>Lưu ý:</w:t>
      </w:r>
    </w:p>
    <w:p w14:paraId="59E82BB9" w14:textId="77777777" w:rsidR="00F34EB7" w:rsidRPr="008D49B9" w:rsidRDefault="00F34EB7" w:rsidP="00F34EB7">
      <w:pPr>
        <w:rPr>
          <w:sz w:val="28"/>
          <w:szCs w:val="28"/>
        </w:rPr>
      </w:pPr>
      <w:r w:rsidRPr="008D49B9">
        <w:rPr>
          <w:sz w:val="28"/>
          <w:szCs w:val="28"/>
        </w:rPr>
        <w:t xml:space="preserve">- Với câu hỏi ở mức độ nhận biết và thông hiểu thì mỗi câu hỏi cần được ra ở một chỉ báo của mức độ kiến thức, kỹ năng cần kiểm tra, đánh giá tương ứng (1 gạch đầu dòng thuộc mức độ đó). </w:t>
      </w:r>
    </w:p>
    <w:p w14:paraId="3AE250C4" w14:textId="77777777" w:rsidR="00F34EB7" w:rsidRPr="008D49B9" w:rsidRDefault="00F34EB7" w:rsidP="00F34EB7">
      <w:pPr>
        <w:rPr>
          <w:b/>
          <w:sz w:val="28"/>
          <w:szCs w:val="28"/>
        </w:rPr>
      </w:pPr>
    </w:p>
    <w:p w14:paraId="6984EE2D" w14:textId="77777777" w:rsidR="00AC19DB" w:rsidRPr="00AC19DB" w:rsidRDefault="00AC19DB" w:rsidP="00AC19DB">
      <w:pPr>
        <w:pStyle w:val="Footer"/>
        <w:rPr>
          <w:b/>
        </w:rPr>
      </w:pPr>
    </w:p>
    <w:sectPr w:rsidR="00AC19DB" w:rsidRPr="00AC19DB" w:rsidSect="00AC19DB">
      <w:headerReference w:type="even" r:id="rId10"/>
      <w:headerReference w:type="default" r:id="rId11"/>
      <w:footerReference w:type="even" r:id="rId12"/>
      <w:footerReference w:type="default" r:id="rId13"/>
      <w:headerReference w:type="first" r:id="rId14"/>
      <w:footerReference w:type="first" r:id="rId15"/>
      <w:pgSz w:w="16840" w:h="11907" w:orient="landscape" w:code="9"/>
      <w:pgMar w:top="432" w:right="1138" w:bottom="288" w:left="1138"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9611C1" w14:textId="77777777" w:rsidR="00397908" w:rsidRDefault="00397908" w:rsidP="00D279A9">
      <w:r>
        <w:separator/>
      </w:r>
    </w:p>
  </w:endnote>
  <w:endnote w:type="continuationSeparator" w:id="0">
    <w:p w14:paraId="597CF874" w14:textId="77777777" w:rsidR="00397908" w:rsidRDefault="00397908" w:rsidP="00D279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52E4BD" w14:textId="77777777" w:rsidR="001F5D41" w:rsidRDefault="001F5D4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2DED3F" w14:textId="77777777" w:rsidR="00AE6457" w:rsidRDefault="00397908">
    <w:pPr>
      <w:pStyle w:val="Footer"/>
      <w:jc w:val="center"/>
    </w:pPr>
    <w:r>
      <w:t xml:space="preserve">hoc357.edu.vn | Trang </w:t>
    </w:r>
    <w:r>
      <w:fldChar w:fldCharType="begin"/>
      <w:instrText xml:space="preserve">PAGE</w:instrText>
      <w:fldChar w:fldCharType="end"/>
    </w:r>
  </w:p>
  <w:p w14:paraId="7F983ACA" w14:textId="6C932C44" w:rsidR="00490FC8" w:rsidRPr="00885904" w:rsidRDefault="00490FC8" w:rsidP="00490FC8">
    <w:pPr>
      <w:pStyle w:val="Footer"/>
      <w:pBdr>
        <w:top w:val="thinThickSmallGap" w:sz="24" w:space="1" w:color="823B0B" w:themeColor="accent2" w:themeShade="7F"/>
      </w:pBdr>
      <w:rPr>
        <w:rFonts w:eastAsiaTheme="majorEastAsia"/>
      </w:rPr>
    </w:pPr>
    <w:r w:rsidRPr="00885904">
      <w:rPr>
        <w:b/>
        <w:color w:val="00B0F0"/>
        <w:lang w:val="nl-NL"/>
      </w:rPr>
      <w:t xml:space="preserve">                                                     </w:t>
    </w:r>
    <w:r>
      <w:rPr>
        <w:b/>
        <w:color w:val="00B0F0"/>
        <w:lang w:val="nl-NL"/>
      </w:rPr>
      <w:t xml:space="preserve">                                          </w:t>
    </w:r>
    <w:r>
      <w:rPr>
        <w:b/>
        <w:color w:val="00B0F0"/>
        <w:lang w:val="nl-NL"/>
      </w:rPr>
      <w:t xml:space="preserve">   </w:t>
    </w:r>
    <w:r>
      <w:rPr>
        <w:b/>
        <w:color w:val="00B0F0"/>
        <w:lang w:val="nl-NL"/>
      </w:rPr>
      <w:t xml:space="preserve"> </w:t>
    </w:r>
    <w:r w:rsidRPr="00885904">
      <w:rPr>
        <w:b/>
        <w:color w:val="00B0F0"/>
        <w:lang w:val="nl-NL"/>
      </w:rPr>
      <w:t>www.thuvienhoclieu</w:t>
    </w:r>
    <w:r w:rsidRPr="00885904">
      <w:rPr>
        <w:b/>
        <w:color w:val="FF0000"/>
        <w:lang w:val="nl-NL"/>
      </w:rPr>
      <w:t xml:space="preserve">.com </w:t>
    </w:r>
    <w:r w:rsidRPr="00885904">
      <w:rPr>
        <w:rFonts w:eastAsiaTheme="majorEastAsia"/>
      </w:rPr>
      <w:ptab w:relativeTo="margin" w:alignment="right" w:leader="none"/>
    </w:r>
    <w:r w:rsidRPr="00885904">
      <w:rPr>
        <w:rFonts w:eastAsiaTheme="majorEastAsia"/>
      </w:rPr>
      <w:t xml:space="preserve">Trang </w:t>
    </w:r>
    <w:r w:rsidRPr="00885904">
      <w:rPr>
        <w:rFonts w:eastAsiaTheme="minorEastAsia"/>
      </w:rPr>
      <w:fldChar w:fldCharType="begin"/>
    </w:r>
    <w:r w:rsidRPr="00885904">
      <w:instrText xml:space="preserve"> PAGE   \* MERGEFORMAT </w:instrText>
    </w:r>
    <w:r w:rsidRPr="00885904">
      <w:rPr>
        <w:rFonts w:eastAsiaTheme="minorEastAsia"/>
      </w:rPr>
      <w:fldChar w:fldCharType="separate"/>
    </w:r>
    <w:r w:rsidR="001F5D41" w:rsidRPr="001F5D41">
      <w:rPr>
        <w:rFonts w:eastAsiaTheme="majorEastAsia"/>
        <w:noProof/>
      </w:rPr>
      <w:t>2</w:t>
    </w:r>
    <w:r w:rsidRPr="00885904">
      <w:rPr>
        <w:rFonts w:eastAsiaTheme="majorEastAsia"/>
        <w:noProof/>
      </w:rPr>
      <w:fldChar w:fldCharType="end"/>
    </w:r>
  </w:p>
  <w:p w14:paraId="58F3477A" w14:textId="77777777" w:rsidR="00AE6457" w:rsidRDefault="00397908">
    <w:pPr>
      <w:pStyle w:val="Footer"/>
    </w:pPr>
  </w:p>
  <w:p w14:paraId="0809F900" w14:textId="77777777" w:rsidR="00B27873" w:rsidRDefault="00397908">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234270" w14:textId="77777777" w:rsidR="001F5D41" w:rsidRDefault="001F5D4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769EAB" w14:textId="77777777" w:rsidR="00397908" w:rsidRDefault="00397908" w:rsidP="00D279A9">
      <w:r>
        <w:separator/>
      </w:r>
    </w:p>
  </w:footnote>
  <w:footnote w:type="continuationSeparator" w:id="0">
    <w:p w14:paraId="63087724" w14:textId="77777777" w:rsidR="00397908" w:rsidRDefault="00397908" w:rsidP="00D279A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B87D5A" w14:textId="77777777" w:rsidR="001F5D41" w:rsidRDefault="001F5D41">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DAB734" w14:textId="77777777" w:rsidR="00490FC8" w:rsidRDefault="00490FC8" w:rsidP="00490FC8">
    <w:pPr>
      <w:pStyle w:val="Header"/>
      <w:jc w:val="center"/>
      <w:rPr>
        <w:b/>
        <w:color w:val="00B0F0"/>
        <w:lang w:val="nl-NL"/>
      </w:rPr>
    </w:pPr>
    <w:r>
      <w:t>hoc357.edu.vn</w:t>
    </w:r>
  </w:p>
  <w:p w14:paraId="0E6807E9" w14:textId="48043E66" w:rsidR="00490FC8" w:rsidRDefault="00490FC8" w:rsidP="00490FC8">
    <w:pPr>
      <w:pStyle w:val="Header"/>
      <w:jc w:val="center"/>
    </w:pPr>
    <w:r w:rsidRPr="00885904">
      <w:rPr>
        <w:b/>
        <w:color w:val="00B0F0"/>
        <w:lang w:val="nl-NL"/>
      </w:rPr>
      <w:t>www.thuvienhoclieu</w:t>
    </w:r>
    <w:r w:rsidRPr="00885904">
      <w:rPr>
        <w:b/>
        <w:color w:val="FF0000"/>
        <w:lang w:val="nl-NL"/>
      </w:rPr>
      <w:t>.com</w:t>
    </w:r>
  </w:p>
  <w:p w14:paraId="04C056C6" w14:textId="77777777" w:rsidR="00490FC8" w:rsidRDefault="00490FC8">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7CDFEF" w14:textId="77777777" w:rsidR="001F5D41" w:rsidRDefault="001F5D41">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8B1CC2"/>
    <w:multiLevelType w:val="hybridMultilevel"/>
    <w:tmpl w:val="3E88763C"/>
    <w:lvl w:ilvl="0" w:tplc="140C959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6481438"/>
    <w:multiLevelType w:val="multilevel"/>
    <w:tmpl w:val="A6E0628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629F"/>
    <w:rsid w:val="00013461"/>
    <w:rsid w:val="00013692"/>
    <w:rsid w:val="000604B5"/>
    <w:rsid w:val="000A66F0"/>
    <w:rsid w:val="000D7420"/>
    <w:rsid w:val="001802C3"/>
    <w:rsid w:val="001F5D41"/>
    <w:rsid w:val="002C4219"/>
    <w:rsid w:val="002F29D9"/>
    <w:rsid w:val="00397908"/>
    <w:rsid w:val="003D5BB5"/>
    <w:rsid w:val="00423DD8"/>
    <w:rsid w:val="0045558F"/>
    <w:rsid w:val="004559E8"/>
    <w:rsid w:val="00490FC8"/>
    <w:rsid w:val="004F7FC2"/>
    <w:rsid w:val="00535E94"/>
    <w:rsid w:val="00543BC7"/>
    <w:rsid w:val="00547ADE"/>
    <w:rsid w:val="005565CF"/>
    <w:rsid w:val="005A3759"/>
    <w:rsid w:val="005B34F4"/>
    <w:rsid w:val="005C1A54"/>
    <w:rsid w:val="00682B23"/>
    <w:rsid w:val="007266BB"/>
    <w:rsid w:val="00794A43"/>
    <w:rsid w:val="007A0789"/>
    <w:rsid w:val="007E0B44"/>
    <w:rsid w:val="008C1CAB"/>
    <w:rsid w:val="00A465F3"/>
    <w:rsid w:val="00AC19DB"/>
    <w:rsid w:val="00BA03B9"/>
    <w:rsid w:val="00BB1074"/>
    <w:rsid w:val="00C03E7D"/>
    <w:rsid w:val="00D109B8"/>
    <w:rsid w:val="00D279A9"/>
    <w:rsid w:val="00D41A40"/>
    <w:rsid w:val="00D64B62"/>
    <w:rsid w:val="00DD50A9"/>
    <w:rsid w:val="00E27FCF"/>
    <w:rsid w:val="00E630CA"/>
    <w:rsid w:val="00EB06DE"/>
    <w:rsid w:val="00EE39C3"/>
    <w:rsid w:val="00F2629F"/>
    <w:rsid w:val="00F34EB7"/>
    <w:rsid w:val="00F65E04"/>
    <w:rsid w:val="00F94E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F519F3"/>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2629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2629F"/>
    <w:pPr>
      <w:tabs>
        <w:tab w:val="center" w:pos="4680"/>
        <w:tab w:val="right" w:pos="9360"/>
      </w:tabs>
    </w:pPr>
  </w:style>
  <w:style w:type="character" w:customStyle="1" w:styleId="FooterChar">
    <w:name w:val="Footer Char"/>
    <w:basedOn w:val="DefaultParagraphFont"/>
    <w:link w:val="Footer"/>
    <w:uiPriority w:val="99"/>
    <w:rsid w:val="00F2629F"/>
    <w:rPr>
      <w:rFonts w:ascii="Times New Roman" w:eastAsia="Times New Roman" w:hAnsi="Times New Roman" w:cs="Times New Roman"/>
      <w:sz w:val="24"/>
      <w:szCs w:val="24"/>
    </w:rPr>
  </w:style>
  <w:style w:type="paragraph" w:styleId="ListParagraph">
    <w:name w:val="List Paragraph"/>
    <w:basedOn w:val="Normal"/>
    <w:uiPriority w:val="34"/>
    <w:qFormat/>
    <w:rsid w:val="00F2629F"/>
    <w:pPr>
      <w:ind w:left="720"/>
      <w:contextualSpacing/>
    </w:pPr>
  </w:style>
  <w:style w:type="paragraph" w:styleId="Header">
    <w:name w:val="header"/>
    <w:basedOn w:val="Normal"/>
    <w:link w:val="HeaderChar"/>
    <w:uiPriority w:val="99"/>
    <w:unhideWhenUsed/>
    <w:rsid w:val="00D279A9"/>
    <w:pPr>
      <w:tabs>
        <w:tab w:val="center" w:pos="4680"/>
        <w:tab w:val="right" w:pos="9360"/>
      </w:tabs>
    </w:pPr>
  </w:style>
  <w:style w:type="character" w:customStyle="1" w:styleId="HeaderChar">
    <w:name w:val="Header Char"/>
    <w:basedOn w:val="DefaultParagraphFont"/>
    <w:link w:val="Header"/>
    <w:uiPriority w:val="99"/>
    <w:rsid w:val="00D279A9"/>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015</Words>
  <Characters>5790</Characters>
  <Application>Microsoft Office Word</Application>
  <DocSecurity>0</DocSecurity>
  <Lines>48</Lines>
  <Paragraphs>13</Paragraphs>
  <ScaleCrop>false</ScaleCrop>
  <Company>www.thuvienhoclieu.com</Company>
  <LinksUpToDate>false</LinksUpToDate>
  <CharactersWithSpaces>6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1-03-09T02:56:00Z</dcterms:created>
  <dcterms:modified xsi:type="dcterms:W3CDTF">2021-03-09T02:56:00Z</dcterms:modified>
</cp:coreProperties>
</file>